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2A8" w:rsidRDefault="00D44B2C" w:rsidP="00122F13">
      <w:pPr>
        <w:pStyle w:val="a8"/>
        <w:rPr>
          <w:rFonts w:eastAsia="宋体"/>
        </w:rPr>
      </w:pPr>
      <w:r>
        <w:rPr>
          <w:rFonts w:eastAsia="宋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宋体"/>
        </w:rPr>
        <w:instrText>ADDIN CNKISM.UserStyle</w:instrText>
      </w:r>
      <w:r>
        <w:rPr>
          <w:rFonts w:eastAsia="宋体"/>
        </w:rPr>
      </w:r>
      <w:r>
        <w:rPr>
          <w:rFonts w:eastAsia="宋体"/>
        </w:rPr>
        <w:fldChar w:fldCharType="end"/>
      </w: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4B22A8" w:rsidRDefault="004B22A8" w:rsidP="004B22A8">
      <w:pPr>
        <w:spacing w:before="192" w:after="192"/>
        <w:ind w:firstLine="482"/>
        <w:rPr>
          <w:rFonts w:ascii="宋体" w:eastAsia="宋体" w:hAnsi="宋体"/>
          <w:b/>
        </w:rPr>
      </w:pPr>
    </w:p>
    <w:p w:rsidR="00C11B05" w:rsidRDefault="005D12DD" w:rsidP="00C11B05">
      <w:pPr>
        <w:spacing w:before="192" w:after="192"/>
        <w:ind w:firstLineChars="0" w:firstLine="0"/>
        <w:jc w:val="center"/>
        <w:rPr>
          <w:rFonts w:ascii="宋体" w:eastAsia="宋体" w:hAnsi="宋体"/>
          <w:b/>
          <w:sz w:val="32"/>
          <w:szCs w:val="32"/>
        </w:rPr>
        <w:sectPr w:rsidR="00C11B05" w:rsidSect="00C2528F">
          <w:headerReference w:type="even" r:id="rId10"/>
          <w:headerReference w:type="default" r:id="rId11"/>
          <w:footerReference w:type="even" r:id="rId12"/>
          <w:footerReference w:type="default" r:id="rId13"/>
          <w:headerReference w:type="first" r:id="rId14"/>
          <w:footerReference w:type="first" r:id="rId15"/>
          <w:endnotePr>
            <w:numFmt w:val="decimal"/>
          </w:endnotePr>
          <w:pgSz w:w="11907" w:h="16840" w:code="9"/>
          <w:pgMar w:top="1418" w:right="1134" w:bottom="1418" w:left="1701" w:header="1134" w:footer="567" w:gutter="0"/>
          <w:pgNumType w:start="0"/>
          <w:cols w:space="425"/>
          <w:titlePg/>
          <w:docGrid w:type="lines" w:linePitch="384" w:charSpace="7430"/>
        </w:sectPr>
      </w:pPr>
      <w:r>
        <w:rPr>
          <w:rFonts w:ascii="宋体" w:eastAsia="宋体" w:hAnsi="宋体" w:hint="eastAsia"/>
          <w:b/>
          <w:sz w:val="32"/>
          <w:szCs w:val="32"/>
        </w:rPr>
        <w:t>进化算法</w:t>
      </w:r>
    </w:p>
    <w:p w:rsidR="00105BA5" w:rsidRDefault="006F14EE" w:rsidP="006F14EE">
      <w:pPr>
        <w:pStyle w:val="1"/>
      </w:pPr>
      <w:bookmarkStart w:id="0" w:name="_Ref19178963"/>
      <w:bookmarkStart w:id="1" w:name="OLE_LINK2"/>
      <w:r>
        <w:rPr>
          <w:rFonts w:hint="eastAsia"/>
        </w:rPr>
        <w:lastRenderedPageBreak/>
        <w:t>天牛须搜索算法</w:t>
      </w:r>
      <w:bookmarkEnd w:id="0"/>
    </w:p>
    <w:bookmarkEnd w:id="1"/>
    <w:p w:rsidR="00CA7E30" w:rsidRDefault="00CA7E30" w:rsidP="00CA7E30">
      <w:pPr>
        <w:pStyle w:val="2"/>
        <w:rPr>
          <w:rFonts w:hint="eastAsia"/>
        </w:rPr>
      </w:pPr>
      <w:r>
        <w:rPr>
          <w:rFonts w:hint="eastAsia"/>
        </w:rPr>
        <w:t>基本天牛须搜索</w:t>
      </w:r>
    </w:p>
    <w:p w:rsidR="00816513" w:rsidRDefault="00190B4A" w:rsidP="00B9783D">
      <w:pPr>
        <w:spacing w:before="192" w:after="192"/>
        <w:ind w:firstLine="480"/>
      </w:pPr>
      <w:r>
        <w:fldChar w:fldCharType="begin"/>
      </w:r>
      <w:r>
        <w:instrText xml:space="preserve"> </w:instrText>
      </w:r>
      <w:r>
        <w:rPr>
          <w:rFonts w:hint="eastAsia"/>
        </w:rPr>
        <w:instrText>REF _Ref19801701 \h</w:instrText>
      </w:r>
      <w:r>
        <w:instrText xml:space="preserve"> </w:instrText>
      </w:r>
      <w:r>
        <w:fldChar w:fldCharType="separate"/>
      </w:r>
      <w:r>
        <w:rPr>
          <w:rFonts w:hint="eastAsia"/>
        </w:rPr>
        <w:t>图</w:t>
      </w:r>
      <w:r>
        <w:t>1</w:t>
      </w:r>
      <w:r>
        <w:fldChar w:fldCharType="end"/>
      </w:r>
      <w:r w:rsidR="00B9783D" w:rsidRPr="00B9783D">
        <w:rPr>
          <w:rFonts w:hint="eastAsia"/>
        </w:rPr>
        <w:t>(a)</w:t>
      </w:r>
      <w:r w:rsidR="003832F4">
        <w:rPr>
          <w:rFonts w:hint="eastAsia"/>
        </w:rPr>
        <w:t>所示的长角天牛是天牛科的一种</w:t>
      </w:r>
      <w:r w:rsidR="00B9783D" w:rsidRPr="00B9783D">
        <w:rPr>
          <w:rFonts w:hint="eastAsia"/>
        </w:rPr>
        <w:t>，其特征是触角非常长</w:t>
      </w:r>
      <w:r w:rsidR="00522464">
        <w:rPr>
          <w:rFonts w:hint="eastAsia"/>
        </w:rPr>
        <w:t>，</w:t>
      </w:r>
      <w:r w:rsidR="00A46D35" w:rsidRPr="00A46D35">
        <w:rPr>
          <w:rFonts w:hint="eastAsia"/>
        </w:rPr>
        <w:t>通常和</w:t>
      </w:r>
      <w:r w:rsidR="008B164F">
        <w:rPr>
          <w:rFonts w:hint="eastAsia"/>
        </w:rPr>
        <w:t>天牛</w:t>
      </w:r>
      <w:r w:rsidR="00A46D35" w:rsidRPr="00A46D35">
        <w:rPr>
          <w:rFonts w:hint="eastAsia"/>
        </w:rPr>
        <w:t>的身体一样长，甚至更长</w:t>
      </w:r>
      <w:r w:rsidR="00C523B2">
        <w:rPr>
          <w:rFonts w:hint="eastAsia"/>
        </w:rPr>
        <w:t>。</w:t>
      </w:r>
      <w:r w:rsidR="00E3156A">
        <w:rPr>
          <w:rFonts w:hint="eastAsia"/>
        </w:rPr>
        <w:t>天牛</w:t>
      </w:r>
      <w:r w:rsidR="00C523B2" w:rsidRPr="00C523B2">
        <w:rPr>
          <w:rFonts w:hint="eastAsia"/>
        </w:rPr>
        <w:t>家族成员众多，共有</w:t>
      </w:r>
      <w:r w:rsidR="00C523B2" w:rsidRPr="00C523B2">
        <w:rPr>
          <w:rFonts w:hint="eastAsia"/>
        </w:rPr>
        <w:t>26,000</w:t>
      </w:r>
      <w:r w:rsidR="00C523B2" w:rsidRPr="00C523B2">
        <w:rPr>
          <w:rFonts w:hint="eastAsia"/>
        </w:rPr>
        <w:t>多个物种。它们中的大多数都有长长的触角</w:t>
      </w:r>
      <w:r w:rsidR="00A87E35">
        <w:rPr>
          <w:rFonts w:hint="eastAsia"/>
        </w:rPr>
        <w:t>。</w:t>
      </w:r>
      <w:r w:rsidR="00C523B2" w:rsidRPr="00C523B2">
        <w:rPr>
          <w:rFonts w:hint="eastAsia"/>
        </w:rPr>
        <w:t>通常由多种嗅觉</w:t>
      </w:r>
      <w:r w:rsidR="00A87E35">
        <w:rPr>
          <w:rFonts w:hint="eastAsia"/>
        </w:rPr>
        <w:t>感受器细胞组成的触角结构，在特定物种中往往是独特的，而这类传感</w:t>
      </w:r>
      <w:r w:rsidR="00BF46EC">
        <w:rPr>
          <w:rFonts w:hint="eastAsia"/>
        </w:rPr>
        <w:t>系统的功能仍在研讨中。</w:t>
      </w:r>
      <w:r w:rsidR="00AC618E" w:rsidRPr="00AC618E">
        <w:rPr>
          <w:rFonts w:hint="eastAsia"/>
        </w:rPr>
        <w:t>然而，这种大型触角的两个基本</w:t>
      </w:r>
      <w:r w:rsidR="00DD040C">
        <w:rPr>
          <w:rFonts w:hint="eastAsia"/>
        </w:rPr>
        <w:t>功能是与猎物的气味结合，并获得潜在的合适伴侣的性信息素，其中大触角可以扩大探测区域。此外，大触角</w:t>
      </w:r>
      <w:r w:rsidR="00AC618E" w:rsidRPr="00AC618E">
        <w:rPr>
          <w:rFonts w:hint="eastAsia"/>
        </w:rPr>
        <w:t>也可以作为一种保护预警机制</w:t>
      </w:r>
      <w:r w:rsidR="00BE3E6F">
        <w:rPr>
          <w:rFonts w:hint="eastAsia"/>
        </w:rPr>
        <w:t>。</w:t>
      </w:r>
    </w:p>
    <w:p w:rsidR="00693B46" w:rsidRDefault="00693B46" w:rsidP="00693B46">
      <w:pPr>
        <w:pStyle w:val="afff9"/>
      </w:pPr>
      <w:r>
        <w:drawing>
          <wp:inline distT="0" distB="0" distL="0" distR="0" wp14:anchorId="33D0D9A4" wp14:editId="6E3A27D1">
            <wp:extent cx="2953002" cy="248168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953002" cy="2481684"/>
                    </a:xfrm>
                    <a:prstGeom prst="rect">
                      <a:avLst/>
                    </a:prstGeom>
                  </pic:spPr>
                </pic:pic>
              </a:graphicData>
            </a:graphic>
          </wp:inline>
        </w:drawing>
      </w:r>
      <w:r>
        <w:drawing>
          <wp:inline distT="0" distB="0" distL="0" distR="0" wp14:anchorId="48166274" wp14:editId="1DCBDAC7">
            <wp:extent cx="1603612" cy="2702101"/>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b="460"/>
                    <a:stretch/>
                  </pic:blipFill>
                  <pic:spPr bwMode="auto">
                    <a:xfrm>
                      <a:off x="0" y="0"/>
                      <a:ext cx="1605335" cy="2705005"/>
                    </a:xfrm>
                    <a:prstGeom prst="rect">
                      <a:avLst/>
                    </a:prstGeom>
                    <a:ln>
                      <a:noFill/>
                    </a:ln>
                    <a:extLst>
                      <a:ext uri="{53640926-AAD7-44D8-BBD7-CCE9431645EC}">
                        <a14:shadowObscured xmlns:a14="http://schemas.microsoft.com/office/drawing/2010/main"/>
                      </a:ext>
                    </a:extLst>
                  </pic:spPr>
                </pic:pic>
              </a:graphicData>
            </a:graphic>
          </wp:inline>
        </w:drawing>
      </w:r>
    </w:p>
    <w:p w:rsidR="001618A8" w:rsidRPr="001618A8" w:rsidRDefault="001618A8" w:rsidP="001618A8">
      <w:pPr>
        <w:pStyle w:val="a9"/>
      </w:pPr>
      <w:r>
        <w:rPr>
          <w:rFonts w:hint="eastAsia"/>
        </w:rPr>
        <w:t xml:space="preserve">           </w:t>
      </w:r>
      <w:r>
        <w:rPr>
          <w:rFonts w:hint="eastAsia"/>
        </w:rPr>
        <w:t>（</w:t>
      </w:r>
      <w:r>
        <w:rPr>
          <w:rFonts w:hint="eastAsia"/>
        </w:rPr>
        <w:t>a</w:t>
      </w:r>
      <w:r>
        <w:rPr>
          <w:rFonts w:hint="eastAsia"/>
        </w:rPr>
        <w:t>）</w:t>
      </w:r>
      <w:r>
        <w:rPr>
          <w:rFonts w:hint="eastAsia"/>
        </w:rPr>
        <w:t xml:space="preserve">                           </w:t>
      </w:r>
      <w:r>
        <w:rPr>
          <w:rFonts w:hint="eastAsia"/>
        </w:rPr>
        <w:t>（</w:t>
      </w:r>
      <w:r>
        <w:rPr>
          <w:rFonts w:hint="eastAsia"/>
        </w:rPr>
        <w:t>b</w:t>
      </w:r>
      <w:r>
        <w:rPr>
          <w:rFonts w:hint="eastAsia"/>
        </w:rPr>
        <w:t>）</w:t>
      </w:r>
    </w:p>
    <w:p w:rsidR="00693B46" w:rsidRPr="00693B46" w:rsidRDefault="00693B46" w:rsidP="00693B46">
      <w:pPr>
        <w:pStyle w:val="a9"/>
      </w:pPr>
      <w:bookmarkStart w:id="2" w:name="_Ref1980170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2719">
        <w:t>1</w:t>
      </w:r>
      <w:r>
        <w:fldChar w:fldCharType="end"/>
      </w:r>
      <w:bookmarkEnd w:id="2"/>
      <w:r>
        <w:rPr>
          <w:rFonts w:hint="eastAsia"/>
        </w:rPr>
        <w:t xml:space="preserve"> </w:t>
      </w:r>
      <w:r w:rsidR="00EE3C3F">
        <w:rPr>
          <w:rFonts w:hint="eastAsia"/>
        </w:rPr>
        <w:t>长角天牛</w:t>
      </w:r>
      <w:r w:rsidR="004B124B" w:rsidRPr="004B124B">
        <w:rPr>
          <w:rFonts w:hint="eastAsia"/>
        </w:rPr>
        <w:t>及其</w:t>
      </w:r>
      <w:r w:rsidR="00C032C4">
        <w:rPr>
          <w:rFonts w:hint="eastAsia"/>
        </w:rPr>
        <w:t>使用长</w:t>
      </w:r>
      <w:r w:rsidR="004B124B" w:rsidRPr="004B124B">
        <w:rPr>
          <w:rFonts w:hint="eastAsia"/>
        </w:rPr>
        <w:t>触角的搜索行为</w:t>
      </w:r>
      <w:r w:rsidR="002F435A">
        <w:rPr>
          <w:rFonts w:hint="eastAsia"/>
        </w:rPr>
        <w:t>。（</w:t>
      </w:r>
      <w:r w:rsidR="002F435A">
        <w:rPr>
          <w:rFonts w:hint="eastAsia"/>
        </w:rPr>
        <w:t>a</w:t>
      </w:r>
      <w:r w:rsidR="002F435A">
        <w:rPr>
          <w:rFonts w:hint="eastAsia"/>
        </w:rPr>
        <w:t>）长角天牛。（</w:t>
      </w:r>
      <w:r w:rsidR="002F435A">
        <w:rPr>
          <w:rFonts w:hint="eastAsia"/>
        </w:rPr>
        <w:t>b</w:t>
      </w:r>
      <w:r w:rsidR="002F435A">
        <w:rPr>
          <w:rFonts w:hint="eastAsia"/>
        </w:rPr>
        <w:t>）</w:t>
      </w:r>
      <w:r w:rsidR="006838FF">
        <w:rPr>
          <w:rFonts w:hint="eastAsia"/>
        </w:rPr>
        <w:t>长角天牛利用长触角进行</w:t>
      </w:r>
      <w:r w:rsidR="002F435A" w:rsidRPr="002F435A">
        <w:rPr>
          <w:rFonts w:hint="eastAsia"/>
        </w:rPr>
        <w:t>搜索，</w:t>
      </w:r>
      <w:r w:rsidR="00B725A3">
        <w:rPr>
          <w:rFonts w:hint="eastAsia"/>
        </w:rPr>
        <w:t>其中黑色线表示气味的传播，蓝色</w:t>
      </w:r>
      <w:r w:rsidR="009670C3">
        <w:rPr>
          <w:rFonts w:hint="eastAsia"/>
        </w:rPr>
        <w:t>线表示天牛</w:t>
      </w:r>
      <w:r w:rsidR="002F435A" w:rsidRPr="002F435A">
        <w:rPr>
          <w:rFonts w:hint="eastAsia"/>
        </w:rPr>
        <w:t>的轨迹</w:t>
      </w:r>
      <w:r w:rsidR="00B725A3">
        <w:rPr>
          <w:rFonts w:hint="eastAsia"/>
        </w:rPr>
        <w:t>。</w:t>
      </w:r>
    </w:p>
    <w:p w:rsidR="00693B46" w:rsidRDefault="0092308D" w:rsidP="00E03E13">
      <w:pPr>
        <w:spacing w:before="192" w:after="192"/>
        <w:ind w:firstLine="480"/>
      </w:pPr>
      <w:r>
        <w:rPr>
          <w:rFonts w:hint="eastAsia"/>
        </w:rPr>
        <w:t>我们知道，天牛</w:t>
      </w:r>
      <w:r w:rsidR="00E03E13" w:rsidRPr="00E03E13">
        <w:rPr>
          <w:rFonts w:hint="eastAsia"/>
        </w:rPr>
        <w:t>在捕食</w:t>
      </w:r>
      <w:r w:rsidR="008F4AC7">
        <w:rPr>
          <w:rFonts w:hint="eastAsia"/>
        </w:rPr>
        <w:t>或寻找配偶时，会摆动身体一侧的每根触角来接收气味。也就是说，天牛</w:t>
      </w:r>
      <w:r w:rsidR="00E03E13" w:rsidRPr="00E03E13">
        <w:rPr>
          <w:rFonts w:hint="eastAsia"/>
        </w:rPr>
        <w:t>用两根触角随机探索附近的区域。此外，当一侧的触角探测到</w:t>
      </w:r>
      <w:r w:rsidR="006E5EF9">
        <w:rPr>
          <w:rFonts w:hint="eastAsia"/>
        </w:rPr>
        <w:t>更</w:t>
      </w:r>
      <w:r w:rsidR="00BD620A">
        <w:rPr>
          <w:rFonts w:hint="eastAsia"/>
        </w:rPr>
        <w:t>高浓度的气味时，天牛</w:t>
      </w:r>
      <w:r w:rsidR="00E03E13" w:rsidRPr="00E03E13">
        <w:rPr>
          <w:rFonts w:hint="eastAsia"/>
        </w:rPr>
        <w:t>会转向同一方向，否则就会转向另一侧。</w:t>
      </w:r>
      <w:r w:rsidR="00190B4A">
        <w:rPr>
          <w:rFonts w:hint="eastAsia"/>
        </w:rPr>
        <w:t>如</w:t>
      </w:r>
      <w:r w:rsidR="00190B4A">
        <w:fldChar w:fldCharType="begin"/>
      </w:r>
      <w:r w:rsidR="00190B4A">
        <w:instrText xml:space="preserve"> </w:instrText>
      </w:r>
      <w:r w:rsidR="00190B4A">
        <w:rPr>
          <w:rFonts w:hint="eastAsia"/>
        </w:rPr>
        <w:instrText>REF _Ref19801701 \h</w:instrText>
      </w:r>
      <w:r w:rsidR="00190B4A">
        <w:instrText xml:space="preserve"> </w:instrText>
      </w:r>
      <w:r w:rsidR="00190B4A">
        <w:fldChar w:fldCharType="separate"/>
      </w:r>
      <w:r w:rsidR="00190B4A">
        <w:rPr>
          <w:rFonts w:hint="eastAsia"/>
        </w:rPr>
        <w:t>图</w:t>
      </w:r>
      <w:r w:rsidR="00190B4A">
        <w:t>1</w:t>
      </w:r>
      <w:r w:rsidR="00190B4A">
        <w:fldChar w:fldCharType="end"/>
      </w:r>
      <w:r w:rsidR="00F250B5" w:rsidRPr="00F250B5">
        <w:rPr>
          <w:rFonts w:hint="eastAsia"/>
        </w:rPr>
        <w:t>(b)</w:t>
      </w:r>
      <w:r w:rsidR="00F250B5" w:rsidRPr="00F250B5">
        <w:rPr>
          <w:rFonts w:hint="eastAsia"/>
        </w:rPr>
        <w:t>所示，这两个因素结合在一起，</w:t>
      </w:r>
      <w:r w:rsidR="004449AE">
        <w:rPr>
          <w:rFonts w:hint="eastAsia"/>
        </w:rPr>
        <w:t>使得大多数天牛能够捕食</w:t>
      </w:r>
      <w:r w:rsidR="00F250B5" w:rsidRPr="00F250B5">
        <w:rPr>
          <w:rFonts w:hint="eastAsia"/>
        </w:rPr>
        <w:t>或者寻找配偶，这启发我们设计一种元启发式优化算法。基于这两个方面，</w:t>
      </w:r>
      <w:r w:rsidR="00C40CF0">
        <w:rPr>
          <w:rFonts w:hint="eastAsia"/>
        </w:rPr>
        <w:t>Li Shuai</w:t>
      </w:r>
      <w:r w:rsidR="00C40CF0">
        <w:rPr>
          <w:rFonts w:hint="eastAsia"/>
        </w:rPr>
        <w:t>和</w:t>
      </w:r>
      <w:r w:rsidR="00C40CF0">
        <w:rPr>
          <w:rFonts w:hint="eastAsia"/>
        </w:rPr>
        <w:t>Jiang Xiangyuan</w:t>
      </w:r>
      <w:r w:rsidR="00671DCA">
        <w:fldChar w:fldCharType="begin"/>
      </w:r>
      <w:r w:rsidR="00671DCA">
        <w:instrText xml:space="preserve"> ADDIN EN.CITE &lt;EndNote&gt;&lt;Cite&gt;&lt;Author&gt;Jiang&lt;/Author&gt;&lt;Year&gt;2017&lt;/Year&gt;&lt;RecNum&gt;679&lt;/RecNum&gt;&lt;DisplayText&gt;[1]&lt;/DisplayText&gt;&lt;record&gt;&lt;rec-number&gt;679&lt;/rec-number&gt;&lt;foreign-keys&gt;&lt;key app="EN" db-id="azpde2ar9zvafkeasxavf000pxaxf25vpvav" timestamp="1568883857"&gt;679&lt;/key&gt;&lt;/foreign-keys&gt;&lt;ref-type name="Journal Article"&gt;17&lt;/ref-type&gt;&lt;contributors&gt;&lt;authors&gt;&lt;author&gt;Jiang, Xiangyuan&lt;/author&gt;&lt;author&gt;Li, Shuai&lt;/author&gt;&lt;/authors&gt;&lt;/contributors&gt;&lt;titles&gt;&lt;title&gt;BAS: Beetle Antennae Search Algorithm for Optimization Problems&lt;/title&gt;&lt;secondary-title&gt;International Journal of Robotics and Control&lt;/secondary-title&gt;&lt;/titles&gt;&lt;periodical&gt;&lt;full-title&gt;International Journal of Robotics and Control&lt;/full-title&gt;&lt;/periodical&gt;&lt;volume&gt;1&lt;/volume&gt;&lt;dates&gt;&lt;year&gt;2017&lt;/year&gt;&lt;pub-dates&gt;&lt;date&gt;10/29&lt;/date&gt;&lt;/pub-dates&gt;&lt;/dates&gt;&lt;urls&gt;&lt;/urls&gt;&lt;electronic-resource-num&gt;10.5430/ijrc.v1n1p1&lt;/electronic-resource-num&gt;&lt;/record&gt;&lt;/Cite&gt;&lt;/EndNote&gt;</w:instrText>
      </w:r>
      <w:r w:rsidR="00671DCA">
        <w:fldChar w:fldCharType="separate"/>
      </w:r>
      <w:r w:rsidR="00671DCA">
        <w:t>[1]</w:t>
      </w:r>
      <w:r w:rsidR="00671DCA">
        <w:fldChar w:fldCharType="end"/>
      </w:r>
      <w:r w:rsidR="00C40CF0">
        <w:rPr>
          <w:rFonts w:hint="eastAsia"/>
        </w:rPr>
        <w:t>提出了天牛须搜索算法（</w:t>
      </w:r>
      <w:r w:rsidR="00C40CF0" w:rsidRPr="00C40CF0">
        <w:t>Beetle Antennae Search Algorithm</w:t>
      </w:r>
      <w:r w:rsidR="00C40CF0">
        <w:rPr>
          <w:rFonts w:hint="eastAsia"/>
        </w:rPr>
        <w:t>，</w:t>
      </w:r>
      <w:r w:rsidR="00C40CF0">
        <w:rPr>
          <w:rFonts w:hint="eastAsia"/>
        </w:rPr>
        <w:t>BAS</w:t>
      </w:r>
      <w:r w:rsidR="00C40CF0">
        <w:rPr>
          <w:rFonts w:hint="eastAsia"/>
        </w:rPr>
        <w:t>），其伪代码如下：</w:t>
      </w:r>
    </w:p>
    <w:p w:rsidR="00C40CF0" w:rsidRDefault="00215A73" w:rsidP="00E03E13">
      <w:pPr>
        <w:spacing w:before="192" w:after="192"/>
        <w:ind w:firstLine="480"/>
      </w:pPr>
      <w:r>
        <w:rPr>
          <w:rFonts w:hint="eastAsia"/>
        </w:rPr>
        <w:t>Input</w:t>
      </w:r>
      <w:r>
        <w:rPr>
          <w:rFonts w:hint="eastAsia"/>
        </w:rPr>
        <w:t>：建立目标函数</w:t>
      </w:r>
      <w:bookmarkStart w:id="3" w:name="OLE_LINK14"/>
      <w:bookmarkStart w:id="4" w:name="OLE_LINK15"/>
      <w:r>
        <w:rPr>
          <w:rFonts w:hint="eastAsia"/>
        </w:rPr>
        <w:t>f(</w:t>
      </w:r>
      <w:r w:rsidRPr="00B04D6E">
        <w:rPr>
          <w:rFonts w:hint="eastAsia"/>
          <w:b/>
        </w:rPr>
        <w:t>x</w:t>
      </w:r>
      <w:r w:rsidRPr="00215A73">
        <w:rPr>
          <w:rFonts w:hint="eastAsia"/>
          <w:vertAlign w:val="superscript"/>
        </w:rPr>
        <w:t>t</w:t>
      </w:r>
      <w:r>
        <w:rPr>
          <w:rFonts w:hint="eastAsia"/>
        </w:rPr>
        <w:t>)</w:t>
      </w:r>
      <w:bookmarkEnd w:id="3"/>
      <w:bookmarkEnd w:id="4"/>
      <w:r>
        <w:rPr>
          <w:rFonts w:hint="eastAsia"/>
        </w:rPr>
        <w:t>，其中变量</w:t>
      </w:r>
      <w:bookmarkStart w:id="5" w:name="OLE_LINK12"/>
      <w:bookmarkStart w:id="6" w:name="OLE_LINK13"/>
      <w:r w:rsidRPr="00B04D6E">
        <w:rPr>
          <w:rFonts w:hint="eastAsia"/>
          <w:b/>
        </w:rPr>
        <w:t>x</w:t>
      </w:r>
      <w:r w:rsidRPr="00614856">
        <w:rPr>
          <w:rFonts w:hint="eastAsia"/>
          <w:vertAlign w:val="superscript"/>
        </w:rPr>
        <w:t>t</w:t>
      </w:r>
      <w:bookmarkEnd w:id="5"/>
      <w:bookmarkEnd w:id="6"/>
      <w:r>
        <w:rPr>
          <w:rFonts w:hint="eastAsia"/>
        </w:rPr>
        <w:t>=[x</w:t>
      </w:r>
      <w:r w:rsidRPr="00215A73">
        <w:rPr>
          <w:rFonts w:hint="eastAsia"/>
          <w:vertAlign w:val="subscript"/>
        </w:rPr>
        <w:t>1</w:t>
      </w:r>
      <w:r>
        <w:rPr>
          <w:rFonts w:hint="eastAsia"/>
        </w:rPr>
        <w:t>,x</w:t>
      </w:r>
      <w:r w:rsidRPr="00215A73">
        <w:rPr>
          <w:rFonts w:hint="eastAsia"/>
          <w:vertAlign w:val="subscript"/>
        </w:rPr>
        <w:t>2</w:t>
      </w:r>
      <w:r>
        <w:rPr>
          <w:rFonts w:hint="eastAsia"/>
        </w:rPr>
        <w:t>,...,x</w:t>
      </w:r>
      <w:r w:rsidRPr="00215A73">
        <w:rPr>
          <w:rFonts w:hint="eastAsia"/>
          <w:vertAlign w:val="subscript"/>
        </w:rPr>
        <w:t>i</w:t>
      </w:r>
      <w:r>
        <w:rPr>
          <w:rFonts w:hint="eastAsia"/>
        </w:rPr>
        <w:t>]</w:t>
      </w:r>
      <w:r w:rsidRPr="00215A73">
        <w:rPr>
          <w:rFonts w:hint="eastAsia"/>
          <w:vertAlign w:val="superscript"/>
        </w:rPr>
        <w:t>T</w:t>
      </w:r>
      <w:r w:rsidR="00DF16D6">
        <w:rPr>
          <w:rFonts w:hint="eastAsia"/>
        </w:rPr>
        <w:t>，初始化参数</w:t>
      </w:r>
      <w:r w:rsidR="002927C3" w:rsidRPr="00FF6A20">
        <w:rPr>
          <w:rFonts w:hint="eastAsia"/>
          <w:b/>
        </w:rPr>
        <w:t>x</w:t>
      </w:r>
      <w:r w:rsidR="002927C3" w:rsidRPr="002927C3">
        <w:rPr>
          <w:rFonts w:hint="eastAsia"/>
          <w:vertAlign w:val="superscript"/>
        </w:rPr>
        <w:t>0</w:t>
      </w:r>
      <w:r w:rsidR="002927C3">
        <w:rPr>
          <w:rFonts w:hint="eastAsia"/>
        </w:rPr>
        <w:t>，</w:t>
      </w:r>
      <w:r w:rsidR="002927C3">
        <w:rPr>
          <w:rFonts w:hint="eastAsia"/>
        </w:rPr>
        <w:t>d</w:t>
      </w:r>
      <w:r w:rsidR="002927C3" w:rsidRPr="002927C3">
        <w:rPr>
          <w:rFonts w:hint="eastAsia"/>
          <w:vertAlign w:val="superscript"/>
        </w:rPr>
        <w:t>0</w:t>
      </w:r>
      <w:r w:rsidR="002927C3">
        <w:rPr>
          <w:rFonts w:hint="eastAsia"/>
        </w:rPr>
        <w:t>，</w:t>
      </w:r>
      <w:bookmarkStart w:id="7" w:name="OLE_LINK10"/>
      <w:bookmarkStart w:id="8" w:name="OLE_LINK11"/>
      <w:r w:rsidR="002927C3" w:rsidRPr="002927C3">
        <w:t>δ</w:t>
      </w:r>
      <w:bookmarkEnd w:id="7"/>
      <w:bookmarkEnd w:id="8"/>
      <w:r w:rsidR="002927C3" w:rsidRPr="002927C3">
        <w:rPr>
          <w:rFonts w:hint="eastAsia"/>
          <w:vertAlign w:val="superscript"/>
        </w:rPr>
        <w:t>0</w:t>
      </w:r>
      <w:r w:rsidR="002927C3">
        <w:rPr>
          <w:rFonts w:hint="eastAsia"/>
        </w:rPr>
        <w:t>。</w:t>
      </w:r>
    </w:p>
    <w:p w:rsidR="006278AD" w:rsidRDefault="006278AD" w:rsidP="00E03E13">
      <w:pPr>
        <w:spacing w:before="192" w:after="192"/>
        <w:ind w:firstLine="480"/>
      </w:pPr>
      <w:r>
        <w:rPr>
          <w:rFonts w:hint="eastAsia"/>
        </w:rPr>
        <w:lastRenderedPageBreak/>
        <w:t>Output</w:t>
      </w:r>
      <w:r>
        <w:rPr>
          <w:rFonts w:hint="eastAsia"/>
        </w:rPr>
        <w:t>：</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6278AD" w:rsidRDefault="00DD11E8" w:rsidP="00E03E13">
      <w:pPr>
        <w:spacing w:before="192" w:after="192"/>
        <w:ind w:firstLine="480"/>
      </w:pPr>
      <w:r>
        <w:rPr>
          <w:rFonts w:hint="eastAsia"/>
        </w:rPr>
        <w:t>while (t&lt;T</w:t>
      </w:r>
      <w:r w:rsidRPr="001F1EE7">
        <w:rPr>
          <w:rFonts w:hint="eastAsia"/>
          <w:vertAlign w:val="subscript"/>
        </w:rPr>
        <w:t>max</w:t>
      </w:r>
      <w:r>
        <w:rPr>
          <w:rFonts w:hint="eastAsia"/>
        </w:rPr>
        <w:t>) or (stop criterion)</w:t>
      </w:r>
      <w:r w:rsidR="004E2790">
        <w:rPr>
          <w:rFonts w:hint="eastAsia"/>
        </w:rPr>
        <w:t xml:space="preserve"> do</w:t>
      </w:r>
    </w:p>
    <w:p w:rsidR="004E2790" w:rsidRDefault="004E2790" w:rsidP="00490F0D">
      <w:pPr>
        <w:spacing w:before="192" w:after="192"/>
        <w:ind w:firstLine="480"/>
      </w:pPr>
      <w:r>
        <w:rPr>
          <w:rFonts w:hint="eastAsia"/>
        </w:rPr>
        <w:tab/>
      </w:r>
      <w:r w:rsidR="00131294">
        <w:rPr>
          <w:rFonts w:hint="eastAsia"/>
        </w:rPr>
        <w:t>根据</w:t>
      </w:r>
      <w:r w:rsidR="00131294">
        <w:rPr>
          <w:rFonts w:hint="eastAsia"/>
        </w:rPr>
        <w:t>(1)</w:t>
      </w:r>
      <w:r w:rsidR="00131294">
        <w:rPr>
          <w:rFonts w:hint="eastAsia"/>
        </w:rPr>
        <w:t>创建单位方向向量</w:t>
      </w:r>
      <w:r w:rsidR="00441EE8">
        <w:fldChar w:fldCharType="begin"/>
      </w:r>
      <w:r w:rsidR="00441EE8" w:rsidRPr="00441EE8">
        <w:rPr>
          <w:rFonts w:hint="eastAsia"/>
          <w:snapToGrid/>
        </w:rPr>
        <w:instrText>eq \o(\s\up8(</w:instrText>
      </w:r>
      <w:r w:rsidR="00441EE8" w:rsidRPr="00441EE8">
        <w:rPr>
          <w:rFonts w:hint="eastAsia"/>
          <w:snapToGrid/>
        </w:rPr>
        <w:instrText>→</w:instrText>
      </w:r>
      <w:r w:rsidR="00441EE8">
        <w:rPr>
          <w:rFonts w:hint="eastAsia"/>
          <w:snapToGrid/>
        </w:rPr>
        <w:instrText>),</w:instrText>
      </w:r>
      <w:r w:rsidR="00441EE8" w:rsidRPr="00441EE8">
        <w:rPr>
          <w:rFonts w:hint="eastAsia"/>
          <w:b/>
          <w:snapToGrid/>
        </w:rPr>
        <w:instrText>b</w:instrText>
      </w:r>
      <w:r w:rsidR="00441EE8" w:rsidRPr="00441EE8">
        <w:rPr>
          <w:rFonts w:hint="eastAsia"/>
          <w:snapToGrid/>
        </w:rPr>
        <w:instrText>)</w:instrText>
      </w:r>
      <w:r w:rsidR="00441EE8">
        <w:fldChar w:fldCharType="end"/>
      </w:r>
      <w:r w:rsidR="00A940F5">
        <w:rPr>
          <w:rFonts w:hint="eastAsia"/>
        </w:rPr>
        <w:t>；</w:t>
      </w:r>
    </w:p>
    <w:p w:rsidR="0049329E" w:rsidRDefault="0049329E" w:rsidP="00490F0D">
      <w:pPr>
        <w:spacing w:before="192" w:after="192"/>
        <w:ind w:firstLine="480"/>
      </w:pPr>
      <w:r>
        <w:rPr>
          <w:rFonts w:hint="eastAsia"/>
        </w:rPr>
        <w:tab/>
      </w:r>
      <w:r w:rsidR="00A940F5">
        <w:rPr>
          <w:rFonts w:hint="eastAsia"/>
        </w:rPr>
        <w:t>根据</w:t>
      </w:r>
      <w:r w:rsidR="00A940F5">
        <w:rPr>
          <w:rFonts w:hint="eastAsia"/>
        </w:rPr>
        <w:t>(2)</w:t>
      </w:r>
      <w:r w:rsidR="00A940F5">
        <w:rPr>
          <w:rFonts w:hint="eastAsia"/>
        </w:rPr>
        <w:t>使用两类触角在变量空间中搜索；</w:t>
      </w:r>
    </w:p>
    <w:p w:rsidR="00A940F5" w:rsidRDefault="00A940F5" w:rsidP="00490F0D">
      <w:pPr>
        <w:spacing w:before="192" w:after="192"/>
        <w:ind w:firstLine="480"/>
      </w:pPr>
      <w:r>
        <w:rPr>
          <w:rFonts w:hint="eastAsia"/>
        </w:rPr>
        <w:tab/>
      </w:r>
      <w:r w:rsidR="007F7B56">
        <w:rPr>
          <w:rFonts w:hint="eastAsia"/>
        </w:rPr>
        <w:t>根据</w:t>
      </w:r>
      <w:r w:rsidR="007F7B56">
        <w:rPr>
          <w:rFonts w:hint="eastAsia"/>
        </w:rPr>
        <w:t>(3)</w:t>
      </w:r>
      <w:r w:rsidR="007F7B56">
        <w:rPr>
          <w:rFonts w:hint="eastAsia"/>
        </w:rPr>
        <w:t>更新状态变量</w:t>
      </w:r>
      <w:r w:rsidR="007F7B56" w:rsidRPr="00B04D6E">
        <w:rPr>
          <w:rFonts w:hint="eastAsia"/>
          <w:b/>
        </w:rPr>
        <w:t>x</w:t>
      </w:r>
      <w:r w:rsidR="007F7B56" w:rsidRPr="00215A73">
        <w:rPr>
          <w:rFonts w:hint="eastAsia"/>
          <w:vertAlign w:val="superscript"/>
        </w:rPr>
        <w:t>t</w:t>
      </w:r>
      <w:r w:rsidR="007F7B56">
        <w:rPr>
          <w:rFonts w:hint="eastAsia"/>
        </w:rPr>
        <w:t>；</w:t>
      </w:r>
    </w:p>
    <w:p w:rsidR="007F7B56" w:rsidRDefault="007F7B56" w:rsidP="00490F0D">
      <w:pPr>
        <w:spacing w:before="192" w:after="192"/>
        <w:ind w:firstLine="480"/>
      </w:pPr>
      <w:r>
        <w:rPr>
          <w:rFonts w:hint="eastAsia"/>
        </w:rPr>
        <w:tab/>
      </w:r>
      <w:r w:rsidR="006D6961">
        <w:rPr>
          <w:rFonts w:hint="eastAsia"/>
        </w:rPr>
        <w:t>if f(</w:t>
      </w:r>
      <w:r w:rsidR="006D6961" w:rsidRPr="00B04D6E">
        <w:rPr>
          <w:rFonts w:hint="eastAsia"/>
          <w:b/>
        </w:rPr>
        <w:t>x</w:t>
      </w:r>
      <w:r w:rsidR="006D6961" w:rsidRPr="00215A73">
        <w:rPr>
          <w:rFonts w:hint="eastAsia"/>
          <w:vertAlign w:val="superscript"/>
        </w:rPr>
        <w:t>t</w:t>
      </w:r>
      <w:r w:rsidR="006D6961">
        <w:rPr>
          <w:rFonts w:hint="eastAsia"/>
        </w:rPr>
        <w:t>)&gt;</w:t>
      </w:r>
      <w:r w:rsidR="006D6961" w:rsidRPr="006D6961">
        <w:rPr>
          <w:rFonts w:hint="eastAsia"/>
        </w:rPr>
        <w:t xml:space="preserve"> </w:t>
      </w:r>
      <w:r w:rsidR="006D6961">
        <w:rPr>
          <w:rFonts w:hint="eastAsia"/>
        </w:rPr>
        <w:t>f</w:t>
      </w:r>
      <w:r w:rsidR="006D6961" w:rsidRPr="006D6961">
        <w:rPr>
          <w:rFonts w:hint="eastAsia"/>
          <w:vertAlign w:val="subscript"/>
        </w:rPr>
        <w:t>bst</w:t>
      </w:r>
      <w:r w:rsidR="006D6961">
        <w:rPr>
          <w:rFonts w:hint="eastAsia"/>
        </w:rPr>
        <w:t xml:space="preserve"> then</w:t>
      </w:r>
    </w:p>
    <w:p w:rsidR="008E57EE" w:rsidRDefault="008E57EE" w:rsidP="00490F0D">
      <w:pPr>
        <w:spacing w:before="192" w:after="192"/>
        <w:ind w:firstLine="480"/>
      </w:pPr>
      <w:r>
        <w:rPr>
          <w:rFonts w:hint="eastAsia"/>
        </w:rPr>
        <w:tab/>
      </w:r>
      <w:r>
        <w:rPr>
          <w:rFonts w:hint="eastAsia"/>
        </w:rPr>
        <w:tab/>
      </w:r>
      <w:r w:rsidR="00C50748">
        <w:rPr>
          <w:rFonts w:hint="eastAsia"/>
        </w:rPr>
        <w:t>f(</w:t>
      </w:r>
      <w:r w:rsidR="00C50748" w:rsidRPr="00B04D6E">
        <w:rPr>
          <w:rFonts w:hint="eastAsia"/>
          <w:b/>
        </w:rPr>
        <w:t>x</w:t>
      </w:r>
      <w:r w:rsidR="00C50748" w:rsidRPr="00215A73">
        <w:rPr>
          <w:rFonts w:hint="eastAsia"/>
          <w:vertAlign w:val="superscript"/>
        </w:rPr>
        <w:t>t</w:t>
      </w:r>
      <w:r w:rsidR="00C50748">
        <w:rPr>
          <w:rFonts w:hint="eastAsia"/>
        </w:rPr>
        <w:t>)=</w:t>
      </w:r>
      <w:r w:rsidR="00C50748" w:rsidRPr="00C50748">
        <w:rPr>
          <w:rFonts w:hint="eastAsia"/>
        </w:rPr>
        <w:t xml:space="preserve"> </w:t>
      </w:r>
      <w:r w:rsidR="00C50748">
        <w:rPr>
          <w:rFonts w:hint="eastAsia"/>
        </w:rPr>
        <w:t>f(</w:t>
      </w:r>
      <w:r w:rsidR="00C50748" w:rsidRPr="00B04D6E">
        <w:rPr>
          <w:rFonts w:hint="eastAsia"/>
          <w:b/>
        </w:rPr>
        <w:t>x</w:t>
      </w:r>
      <w:r w:rsidR="00C50748" w:rsidRPr="00215A73">
        <w:rPr>
          <w:rFonts w:hint="eastAsia"/>
          <w:vertAlign w:val="superscript"/>
        </w:rPr>
        <w:t>t</w:t>
      </w:r>
      <w:r w:rsidR="00C50748">
        <w:rPr>
          <w:rFonts w:hint="eastAsia"/>
        </w:rPr>
        <w:t>)</w:t>
      </w:r>
      <w:r w:rsidR="00C50748">
        <w:rPr>
          <w:rFonts w:hint="eastAsia"/>
        </w:rPr>
        <w:t>，</w:t>
      </w:r>
      <w:r w:rsidR="000A753D" w:rsidRPr="006278AD">
        <w:rPr>
          <w:rFonts w:hint="eastAsia"/>
          <w:b/>
        </w:rPr>
        <w:t>x</w:t>
      </w:r>
      <w:r w:rsidR="000A753D" w:rsidRPr="006278AD">
        <w:rPr>
          <w:rFonts w:hint="eastAsia"/>
          <w:vertAlign w:val="subscript"/>
        </w:rPr>
        <w:t>bst</w:t>
      </w:r>
      <w:r w:rsidR="000A753D">
        <w:rPr>
          <w:rFonts w:hint="eastAsia"/>
        </w:rPr>
        <w:t>=</w:t>
      </w:r>
      <w:r w:rsidR="000A753D" w:rsidRPr="00B04D6E">
        <w:rPr>
          <w:rFonts w:hint="eastAsia"/>
          <w:b/>
        </w:rPr>
        <w:t>x</w:t>
      </w:r>
      <w:r w:rsidR="000A753D" w:rsidRPr="00215A73">
        <w:rPr>
          <w:rFonts w:hint="eastAsia"/>
          <w:vertAlign w:val="superscript"/>
        </w:rPr>
        <w:t>t</w:t>
      </w:r>
      <w:r w:rsidR="000A753D">
        <w:rPr>
          <w:rFonts w:hint="eastAsia"/>
        </w:rPr>
        <w:t>；</w:t>
      </w:r>
    </w:p>
    <w:p w:rsidR="000A753D" w:rsidRDefault="000A753D" w:rsidP="00490F0D">
      <w:pPr>
        <w:spacing w:before="192" w:after="192"/>
        <w:ind w:firstLine="480"/>
      </w:pPr>
      <w:r>
        <w:rPr>
          <w:rFonts w:hint="eastAsia"/>
        </w:rPr>
        <w:tab/>
      </w:r>
      <w:r w:rsidR="00F23F46">
        <w:rPr>
          <w:rFonts w:hint="eastAsia"/>
        </w:rPr>
        <w:t>分别使用</w:t>
      </w:r>
      <w:r w:rsidR="00B236FB">
        <w:rPr>
          <w:rFonts w:hint="eastAsia"/>
        </w:rPr>
        <w:t>下降函数</w:t>
      </w:r>
      <w:r w:rsidR="00F23F46">
        <w:rPr>
          <w:rFonts w:hint="eastAsia"/>
        </w:rPr>
        <w:t>(4)</w:t>
      </w:r>
      <w:r w:rsidR="00F23F46">
        <w:rPr>
          <w:rFonts w:hint="eastAsia"/>
        </w:rPr>
        <w:t>和</w:t>
      </w:r>
      <w:r w:rsidR="00F23F46">
        <w:rPr>
          <w:rFonts w:hint="eastAsia"/>
        </w:rPr>
        <w:t>(5)</w:t>
      </w:r>
      <w:r w:rsidR="00F23F46">
        <w:rPr>
          <w:rFonts w:hint="eastAsia"/>
        </w:rPr>
        <w:t>更新</w:t>
      </w:r>
      <w:r w:rsidR="00BC6DBD">
        <w:rPr>
          <w:rFonts w:hint="eastAsia"/>
        </w:rPr>
        <w:t>感知</w:t>
      </w:r>
      <w:r w:rsidR="00935758">
        <w:rPr>
          <w:rFonts w:hint="eastAsia"/>
        </w:rPr>
        <w:t>参数</w:t>
      </w:r>
      <w:r w:rsidR="00935758">
        <w:rPr>
          <w:rFonts w:hint="eastAsia"/>
        </w:rPr>
        <w:t>d</w:t>
      </w:r>
      <w:r w:rsidR="00935758">
        <w:rPr>
          <w:rFonts w:hint="eastAsia"/>
        </w:rPr>
        <w:t>和步长</w:t>
      </w:r>
      <w:r w:rsidR="008F1598" w:rsidRPr="002927C3">
        <w:t>δ</w:t>
      </w:r>
      <w:r w:rsidR="00CC16EC">
        <w:rPr>
          <w:rFonts w:hint="eastAsia"/>
        </w:rPr>
        <w:t>；</w:t>
      </w:r>
    </w:p>
    <w:p w:rsidR="00935758" w:rsidRDefault="00935758" w:rsidP="00490F0D">
      <w:pPr>
        <w:spacing w:before="192" w:after="192"/>
        <w:ind w:firstLine="480"/>
      </w:pPr>
      <w:r>
        <w:rPr>
          <w:rFonts w:hint="eastAsia"/>
        </w:rPr>
        <w:t xml:space="preserve">return </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sidR="00242900">
        <w:rPr>
          <w:rFonts w:hint="eastAsia"/>
        </w:rPr>
        <w:t>。</w:t>
      </w:r>
    </w:p>
    <w:p w:rsidR="00684780" w:rsidRDefault="00666C8C" w:rsidP="00684780">
      <w:pPr>
        <w:spacing w:before="192" w:after="192"/>
        <w:ind w:firstLine="480"/>
        <w:rPr>
          <w:snapToGrid/>
        </w:rPr>
      </w:pPr>
      <w:r>
        <w:rPr>
          <w:rFonts w:hint="eastAsia"/>
          <w:snapToGrid/>
        </w:rPr>
        <w:t>通过将双触角天牛</w:t>
      </w:r>
      <w:r w:rsidR="00684780" w:rsidRPr="00684780">
        <w:rPr>
          <w:rFonts w:hint="eastAsia"/>
          <w:snapToGrid/>
        </w:rPr>
        <w:t>的搜索行为与待优化的目标函数相关联，可以构造出新的优化算法。</w:t>
      </w:r>
      <w:r w:rsidR="006C437E">
        <w:rPr>
          <w:rFonts w:hint="eastAsia"/>
          <w:snapToGrid/>
        </w:rPr>
        <w:t>接下来，将概述</w:t>
      </w:r>
      <w:r w:rsidR="006C437E">
        <w:rPr>
          <w:rFonts w:hint="eastAsia"/>
          <w:snapToGrid/>
        </w:rPr>
        <w:t>BAS</w:t>
      </w:r>
      <w:r w:rsidR="006C437E">
        <w:rPr>
          <w:rFonts w:hint="eastAsia"/>
          <w:snapToGrid/>
        </w:rPr>
        <w:t>算法的形式化表达，</w:t>
      </w:r>
      <w:r w:rsidR="002A21D0">
        <w:rPr>
          <w:rFonts w:hint="eastAsia"/>
          <w:snapToGrid/>
        </w:rPr>
        <w:t>然后详细讨论其实现。</w:t>
      </w:r>
    </w:p>
    <w:p w:rsidR="002A21D0" w:rsidRDefault="009C2B78" w:rsidP="00684780">
      <w:pPr>
        <w:spacing w:before="192" w:after="192"/>
        <w:ind w:firstLine="480"/>
        <w:rPr>
          <w:snapToGrid/>
        </w:rPr>
      </w:pPr>
      <w:r>
        <w:rPr>
          <w:rFonts w:hint="eastAsia"/>
          <w:snapToGrid/>
        </w:rPr>
        <w:t>为了便于说明，使用</w:t>
      </w:r>
      <w:r w:rsidRPr="00B04D6E">
        <w:rPr>
          <w:rFonts w:hint="eastAsia"/>
          <w:b/>
        </w:rPr>
        <w:t>x</w:t>
      </w:r>
      <w:r w:rsidRPr="00614856">
        <w:rPr>
          <w:rFonts w:hint="eastAsia"/>
          <w:vertAlign w:val="superscript"/>
        </w:rPr>
        <w:t>t</w:t>
      </w:r>
      <w:r>
        <w:rPr>
          <w:rFonts w:hint="eastAsia"/>
          <w:snapToGrid/>
        </w:rPr>
        <w:t>表示</w:t>
      </w:r>
      <w:r>
        <w:rPr>
          <w:rFonts w:hint="eastAsia"/>
          <w:snapToGrid/>
        </w:rPr>
        <w:t>t</w:t>
      </w:r>
      <w:r>
        <w:rPr>
          <w:rFonts w:hint="eastAsia"/>
          <w:snapToGrid/>
        </w:rPr>
        <w:t>时刻天牛的位置，</w:t>
      </w:r>
      <w:r w:rsidR="00F52D22">
        <w:rPr>
          <w:rFonts w:hint="eastAsia"/>
          <w:snapToGrid/>
        </w:rPr>
        <w:t>则位置</w:t>
      </w:r>
      <w:r w:rsidR="00F52D22" w:rsidRPr="00B04D6E">
        <w:rPr>
          <w:rFonts w:hint="eastAsia"/>
          <w:b/>
        </w:rPr>
        <w:t>x</w:t>
      </w:r>
      <w:r w:rsidR="00F52D22" w:rsidRPr="00F52D22">
        <w:rPr>
          <w:rFonts w:hint="eastAsia"/>
        </w:rPr>
        <w:t>处</w:t>
      </w:r>
      <w:r w:rsidR="00F52D22">
        <w:rPr>
          <w:rFonts w:hint="eastAsia"/>
          <w:snapToGrid/>
        </w:rPr>
        <w:t>的气味浓度为</w:t>
      </w:r>
      <w:r w:rsidR="00F52D22">
        <w:rPr>
          <w:rFonts w:hint="eastAsia"/>
        </w:rPr>
        <w:t>f(</w:t>
      </w:r>
      <w:r w:rsidR="00F52D22" w:rsidRPr="00B04D6E">
        <w:rPr>
          <w:rFonts w:hint="eastAsia"/>
          <w:b/>
        </w:rPr>
        <w:t>x</w:t>
      </w:r>
      <w:r w:rsidR="00F52D22">
        <w:rPr>
          <w:rFonts w:hint="eastAsia"/>
        </w:rPr>
        <w:t>)</w:t>
      </w:r>
      <w:r w:rsidR="00F52D22">
        <w:rPr>
          <w:rFonts w:hint="eastAsia"/>
          <w:snapToGrid/>
        </w:rPr>
        <w:t>，</w:t>
      </w:r>
      <w:r w:rsidR="0033185B">
        <w:rPr>
          <w:rFonts w:hint="eastAsia"/>
          <w:snapToGrid/>
        </w:rPr>
        <w:t>也称为适应度函数，其最大值的位置对应于气味的源点。</w:t>
      </w:r>
    </w:p>
    <w:p w:rsidR="0033185B" w:rsidRDefault="005F1B77" w:rsidP="005F1B77">
      <w:pPr>
        <w:spacing w:before="192" w:after="192"/>
        <w:ind w:firstLine="480"/>
        <w:rPr>
          <w:snapToGrid/>
        </w:rPr>
      </w:pPr>
      <w:r w:rsidRPr="005F1B77">
        <w:rPr>
          <w:rFonts w:hint="eastAsia"/>
          <w:snapToGrid/>
        </w:rPr>
        <w:t>为了简单描述</w:t>
      </w:r>
      <w:r w:rsidRPr="005F1B77">
        <w:rPr>
          <w:rFonts w:hint="eastAsia"/>
          <w:snapToGrid/>
        </w:rPr>
        <w:t>BAS</w:t>
      </w:r>
      <w:r w:rsidRPr="005F1B77">
        <w:rPr>
          <w:rFonts w:hint="eastAsia"/>
          <w:snapToGrid/>
        </w:rPr>
        <w:t>算法，现在使用以下两条</w:t>
      </w:r>
      <w:r w:rsidR="00C67713">
        <w:rPr>
          <w:rFonts w:hint="eastAsia"/>
          <w:snapToGrid/>
        </w:rPr>
        <w:t>受到触角天牛搜索行为（包括搜素行为和探测行为）启发的规则</w:t>
      </w:r>
      <w:r w:rsidRPr="005F1B77">
        <w:rPr>
          <w:rFonts w:hint="eastAsia"/>
          <w:snapToGrid/>
        </w:rPr>
        <w:t>。注意，</w:t>
      </w:r>
      <w:r w:rsidR="00571C15">
        <w:rPr>
          <w:rFonts w:hint="eastAsia"/>
          <w:snapToGrid/>
        </w:rPr>
        <w:t>天牛</w:t>
      </w:r>
      <w:r w:rsidR="001B6462">
        <w:rPr>
          <w:rFonts w:hint="eastAsia"/>
          <w:snapToGrid/>
        </w:rPr>
        <w:t>为</w:t>
      </w:r>
      <w:r w:rsidR="001B6462" w:rsidRPr="005F1B77">
        <w:rPr>
          <w:rFonts w:hint="eastAsia"/>
          <w:snapToGrid/>
        </w:rPr>
        <w:t>探索未知的环境</w:t>
      </w:r>
      <w:r w:rsidR="001B6462">
        <w:rPr>
          <w:rFonts w:hint="eastAsia"/>
          <w:snapToGrid/>
        </w:rPr>
        <w:t>是</w:t>
      </w:r>
      <w:r w:rsidRPr="005F1B77">
        <w:rPr>
          <w:rFonts w:hint="eastAsia"/>
          <w:snapToGrid/>
        </w:rPr>
        <w:t>随机</w:t>
      </w:r>
      <w:r w:rsidR="001B6462">
        <w:rPr>
          <w:rFonts w:hint="eastAsia"/>
          <w:snapToGrid/>
        </w:rPr>
        <w:t>进行</w:t>
      </w:r>
      <w:r w:rsidRPr="005F1B77">
        <w:rPr>
          <w:rFonts w:hint="eastAsia"/>
          <w:snapToGrid/>
        </w:rPr>
        <w:t>搜索</w:t>
      </w:r>
      <w:r w:rsidR="001B6462">
        <w:rPr>
          <w:rFonts w:hint="eastAsia"/>
          <w:snapToGrid/>
        </w:rPr>
        <w:t>的</w:t>
      </w:r>
      <w:r w:rsidR="00880563">
        <w:rPr>
          <w:rFonts w:hint="eastAsia"/>
          <w:snapToGrid/>
        </w:rPr>
        <w:t>。</w:t>
      </w:r>
    </w:p>
    <w:p w:rsidR="001B6462" w:rsidRDefault="009B5C2B" w:rsidP="005F1B77">
      <w:pPr>
        <w:spacing w:before="192" w:after="192"/>
        <w:ind w:firstLine="480"/>
        <w:rPr>
          <w:snapToGrid/>
        </w:rPr>
      </w:pPr>
      <w:r>
        <w:rPr>
          <w:rFonts w:hint="eastAsia"/>
          <w:snapToGrid/>
        </w:rPr>
        <w:t>第一</w:t>
      </w:r>
      <w:r w:rsidR="000D5D27">
        <w:rPr>
          <w:rFonts w:hint="eastAsia"/>
          <w:snapToGrid/>
        </w:rPr>
        <w:t>，</w:t>
      </w:r>
      <w:r w:rsidR="00E05D73">
        <w:rPr>
          <w:rFonts w:hint="eastAsia"/>
          <w:snapToGrid/>
        </w:rPr>
        <w:t>为了对天牛</w:t>
      </w:r>
      <w:r w:rsidR="00FE4660">
        <w:rPr>
          <w:rFonts w:hint="eastAsia"/>
          <w:snapToGrid/>
        </w:rPr>
        <w:t>的搜索行为进行建模，提出了如下描述天牛</w:t>
      </w:r>
      <w:r w:rsidR="008A7DF3" w:rsidRPr="008A7DF3">
        <w:rPr>
          <w:rFonts w:hint="eastAsia"/>
          <w:snapToGrid/>
        </w:rPr>
        <w:t>搜索的随机方向</w:t>
      </w:r>
      <w:r w:rsidR="008A7DF3">
        <w:rPr>
          <w:rFonts w:hint="eastAsia"/>
          <w:snapToGrid/>
        </w:rPr>
        <w:t>：</w:t>
      </w:r>
    </w:p>
    <w:p w:rsidR="008A7DF3" w:rsidRPr="00876331" w:rsidRDefault="00876331" w:rsidP="00876331">
      <w:pPr>
        <w:pStyle w:val="af1"/>
        <w:spacing w:before="192" w:after="192"/>
        <w:rPr>
          <w:snapToGrid/>
        </w:rPr>
      </w:pPr>
      <w:r>
        <w:rPr>
          <w:rFonts w:hint="eastAsia"/>
          <w:snapToGrid/>
        </w:rPr>
        <w:tab/>
      </w:r>
      <w:r w:rsidRPr="00876331">
        <w:rPr>
          <w:snapToGrid/>
          <w:position w:val="-28"/>
        </w:rPr>
        <w:object w:dxaOrig="1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1pt;height:32.7pt" o:ole="">
            <v:imagedata r:id="rId18" o:title=""/>
          </v:shape>
          <o:OLEObject Type="Embed" ProgID="Equation.DSMT4" ShapeID="_x0000_i1025" DrawAspect="Content" ObjectID="_1630501067" r:id="rId19"/>
        </w:object>
      </w:r>
      <w:r>
        <w:rPr>
          <w:rFonts w:hint="eastAsia"/>
          <w:snapToGrid/>
        </w:rPr>
        <w:tab/>
      </w:r>
      <w:r>
        <w:rPr>
          <w:rFonts w:hint="eastAsia"/>
          <w:snapToGrid/>
        </w:rPr>
        <w:t>（</w:t>
      </w:r>
      <w:r>
        <w:rPr>
          <w:rFonts w:hint="eastAsia"/>
          <w:snapToGrid/>
        </w:rPr>
        <w:t>1</w:t>
      </w:r>
      <w:r>
        <w:rPr>
          <w:rFonts w:hint="eastAsia"/>
          <w:snapToGrid/>
        </w:rPr>
        <w:t>）</w:t>
      </w:r>
    </w:p>
    <w:p w:rsidR="00684780" w:rsidRDefault="008E0E17" w:rsidP="00490F0D">
      <w:pPr>
        <w:spacing w:before="192" w:after="192"/>
        <w:ind w:firstLine="480"/>
        <w:rPr>
          <w:snapToGrid/>
        </w:rPr>
      </w:pPr>
      <w:r>
        <w:rPr>
          <w:rFonts w:hint="eastAsia"/>
          <w:snapToGrid/>
        </w:rPr>
        <w:t>其中</w:t>
      </w:r>
      <w:r>
        <w:rPr>
          <w:rFonts w:hint="eastAsia"/>
          <w:snapToGrid/>
        </w:rPr>
        <w:t>rnd(.)</w:t>
      </w:r>
      <w:r>
        <w:rPr>
          <w:rFonts w:hint="eastAsia"/>
          <w:snapToGrid/>
        </w:rPr>
        <w:t>表示随机函数，</w:t>
      </w:r>
      <w:r>
        <w:rPr>
          <w:rFonts w:hint="eastAsia"/>
          <w:snapToGrid/>
        </w:rPr>
        <w:t>k</w:t>
      </w:r>
      <w:r>
        <w:rPr>
          <w:rFonts w:hint="eastAsia"/>
          <w:snapToGrid/>
        </w:rPr>
        <w:t>代表位置的维度。</w:t>
      </w:r>
      <w:r w:rsidR="00DA3C5E">
        <w:rPr>
          <w:rFonts w:hint="eastAsia"/>
          <w:snapToGrid/>
        </w:rPr>
        <w:t>此外，还分别提出了左右两侧的搜索行为，以模拟天牛</w:t>
      </w:r>
      <w:r w:rsidRPr="008E0E17">
        <w:rPr>
          <w:rFonts w:hint="eastAsia"/>
          <w:snapToGrid/>
        </w:rPr>
        <w:t>触角的活动</w:t>
      </w:r>
      <w:r w:rsidR="000B7B0D">
        <w:rPr>
          <w:rFonts w:hint="eastAsia"/>
          <w:snapToGrid/>
        </w:rPr>
        <w:t>：</w:t>
      </w:r>
    </w:p>
    <w:p w:rsidR="000B7B0D" w:rsidRPr="000B7B0D" w:rsidRDefault="00743069" w:rsidP="00743069">
      <w:pPr>
        <w:pStyle w:val="af1"/>
        <w:spacing w:before="192" w:after="192"/>
        <w:rPr>
          <w:snapToGrid/>
        </w:rPr>
      </w:pPr>
      <w:r>
        <w:rPr>
          <w:rFonts w:hint="eastAsia"/>
          <w:snapToGrid/>
        </w:rPr>
        <w:tab/>
      </w:r>
      <w:r w:rsidRPr="00743069">
        <w:rPr>
          <w:snapToGrid/>
          <w:position w:val="-36"/>
        </w:rPr>
        <w:object w:dxaOrig="1359" w:dyaOrig="840">
          <v:shape id="_x0000_i1026" type="#_x0000_t75" style="width:67.6pt;height:41.95pt" o:ole="">
            <v:imagedata r:id="rId20" o:title=""/>
          </v:shape>
          <o:OLEObject Type="Embed" ProgID="Equation.DSMT4" ShapeID="_x0000_i1026" DrawAspect="Content" ObjectID="_1630501068" r:id="rId21"/>
        </w:object>
      </w:r>
      <w:r>
        <w:rPr>
          <w:rFonts w:hint="eastAsia"/>
          <w:snapToGrid/>
        </w:rPr>
        <w:tab/>
      </w:r>
      <w:r>
        <w:rPr>
          <w:rFonts w:hint="eastAsia"/>
          <w:snapToGrid/>
        </w:rPr>
        <w:t>（</w:t>
      </w:r>
      <w:r>
        <w:rPr>
          <w:rFonts w:hint="eastAsia"/>
          <w:snapToGrid/>
        </w:rPr>
        <w:t>2</w:t>
      </w:r>
      <w:r>
        <w:rPr>
          <w:rFonts w:hint="eastAsia"/>
          <w:snapToGrid/>
        </w:rPr>
        <w:t>）</w:t>
      </w:r>
    </w:p>
    <w:p w:rsidR="00684780" w:rsidRDefault="00DE365E" w:rsidP="00490F0D">
      <w:pPr>
        <w:spacing w:before="192" w:after="192"/>
        <w:ind w:firstLine="480"/>
        <w:rPr>
          <w:snapToGrid/>
        </w:rPr>
      </w:pPr>
      <w:r>
        <w:rPr>
          <w:rFonts w:hint="eastAsia"/>
          <w:snapToGrid/>
        </w:rPr>
        <w:t>其中</w:t>
      </w:r>
      <w:bookmarkStart w:id="9" w:name="OLE_LINK16"/>
      <w:bookmarkStart w:id="10" w:name="OLE_LINK17"/>
      <w:r w:rsidRPr="00DB0F57">
        <w:rPr>
          <w:rFonts w:hint="eastAsia"/>
          <w:b/>
          <w:snapToGrid/>
        </w:rPr>
        <w:t>x</w:t>
      </w:r>
      <w:bookmarkEnd w:id="9"/>
      <w:bookmarkEnd w:id="10"/>
      <w:r w:rsidRPr="00DB0F57">
        <w:rPr>
          <w:rFonts w:hint="eastAsia"/>
          <w:snapToGrid/>
          <w:vertAlign w:val="subscript"/>
        </w:rPr>
        <w:t>r</w:t>
      </w:r>
      <w:r>
        <w:rPr>
          <w:rFonts w:hint="eastAsia"/>
          <w:snapToGrid/>
        </w:rPr>
        <w:t>表示位于右侧的搜索区域的位置，</w:t>
      </w:r>
      <w:r w:rsidR="00074C73" w:rsidRPr="00DB0F57">
        <w:rPr>
          <w:rFonts w:hint="eastAsia"/>
          <w:b/>
          <w:snapToGrid/>
        </w:rPr>
        <w:t>x</w:t>
      </w:r>
      <w:r w:rsidRPr="00074C73">
        <w:rPr>
          <w:rFonts w:hint="eastAsia"/>
          <w:snapToGrid/>
          <w:vertAlign w:val="subscript"/>
        </w:rPr>
        <w:t>l</w:t>
      </w:r>
      <w:r>
        <w:rPr>
          <w:rFonts w:hint="eastAsia"/>
          <w:snapToGrid/>
        </w:rPr>
        <w:t>表示位于左侧的搜索区域的位置，</w:t>
      </w:r>
      <w:r>
        <w:rPr>
          <w:rFonts w:hint="eastAsia"/>
          <w:snapToGrid/>
        </w:rPr>
        <w:t>d</w:t>
      </w:r>
      <w:r>
        <w:rPr>
          <w:rFonts w:hint="eastAsia"/>
          <w:snapToGrid/>
        </w:rPr>
        <w:t>是触角的感知长度，代表</w:t>
      </w:r>
      <w:r w:rsidR="00504D9F">
        <w:rPr>
          <w:rFonts w:hint="eastAsia"/>
          <w:snapToGrid/>
        </w:rPr>
        <w:t>探索</w:t>
      </w:r>
      <w:r>
        <w:rPr>
          <w:rFonts w:hint="eastAsia"/>
          <w:snapToGrid/>
        </w:rPr>
        <w:t>能力，</w:t>
      </w:r>
      <w:r w:rsidR="007616C7">
        <w:rPr>
          <w:rFonts w:hint="eastAsia"/>
          <w:snapToGrid/>
        </w:rPr>
        <w:t>初始时该值应该足够大以覆盖</w:t>
      </w:r>
      <w:r w:rsidR="00F444E0">
        <w:rPr>
          <w:rFonts w:hint="eastAsia"/>
          <w:snapToGrid/>
        </w:rPr>
        <w:t>合理</w:t>
      </w:r>
      <w:r w:rsidR="007616C7">
        <w:rPr>
          <w:rFonts w:hint="eastAsia"/>
          <w:snapToGrid/>
        </w:rPr>
        <w:t>的搜素区域，从而保证跳出局部最优点，</w:t>
      </w:r>
      <w:r w:rsidR="007616C7" w:rsidRPr="007616C7">
        <w:rPr>
          <w:rFonts w:hint="eastAsia"/>
          <w:snapToGrid/>
        </w:rPr>
        <w:t>然后随着时间的流逝而</w:t>
      </w:r>
      <w:r w:rsidR="005D4A5C">
        <w:rPr>
          <w:rFonts w:hint="eastAsia"/>
          <w:snapToGrid/>
        </w:rPr>
        <w:t>逐渐</w:t>
      </w:r>
      <w:r w:rsidR="007616C7" w:rsidRPr="007616C7">
        <w:rPr>
          <w:rFonts w:hint="eastAsia"/>
          <w:snapToGrid/>
        </w:rPr>
        <w:t>衰减</w:t>
      </w:r>
      <w:r w:rsidR="005D4A5C">
        <w:rPr>
          <w:rFonts w:hint="eastAsia"/>
          <w:snapToGrid/>
        </w:rPr>
        <w:t>。</w:t>
      </w:r>
    </w:p>
    <w:p w:rsidR="005D4A5C" w:rsidRDefault="0071673A" w:rsidP="00490F0D">
      <w:pPr>
        <w:spacing w:before="192" w:after="192"/>
        <w:ind w:firstLine="480"/>
        <w:rPr>
          <w:snapToGrid/>
        </w:rPr>
      </w:pPr>
      <w:r>
        <w:rPr>
          <w:rFonts w:hint="eastAsia"/>
          <w:snapToGrid/>
        </w:rPr>
        <w:lastRenderedPageBreak/>
        <w:t>第二，</w:t>
      </w:r>
      <w:r w:rsidR="00C2176B">
        <w:rPr>
          <w:rFonts w:hint="eastAsia"/>
          <w:snapToGrid/>
        </w:rPr>
        <w:t>为了表达</w:t>
      </w:r>
      <w:r w:rsidR="00902F67" w:rsidRPr="00902F67">
        <w:rPr>
          <w:rFonts w:hint="eastAsia"/>
          <w:snapToGrid/>
        </w:rPr>
        <w:t>检测行为，进一步生成如下迭代模型，通过考虑搜索行为来关联气味检测</w:t>
      </w:r>
      <w:r w:rsidR="007C2035">
        <w:rPr>
          <w:rFonts w:hint="eastAsia"/>
          <w:snapToGrid/>
        </w:rPr>
        <w:t>：</w:t>
      </w:r>
    </w:p>
    <w:p w:rsidR="007C2035" w:rsidRPr="007C2035" w:rsidRDefault="006819E8" w:rsidP="006819E8">
      <w:pPr>
        <w:pStyle w:val="af1"/>
        <w:spacing w:before="192" w:after="192"/>
        <w:rPr>
          <w:snapToGrid/>
        </w:rPr>
      </w:pPr>
      <w:r>
        <w:rPr>
          <w:rFonts w:hint="eastAsia"/>
          <w:snapToGrid/>
        </w:rPr>
        <w:tab/>
      </w:r>
      <w:r w:rsidRPr="006819E8">
        <w:rPr>
          <w:snapToGrid/>
          <w:position w:val="-14"/>
        </w:rPr>
        <w:object w:dxaOrig="3460" w:dyaOrig="440">
          <v:shape id="_x0000_i1027" type="#_x0000_t75" style="width:173.15pt;height:22.1pt" o:ole="">
            <v:imagedata r:id="rId22" o:title=""/>
          </v:shape>
          <o:OLEObject Type="Embed" ProgID="Equation.DSMT4" ShapeID="_x0000_i1027" DrawAspect="Content" ObjectID="_1630501069" r:id="rId23"/>
        </w:object>
      </w:r>
      <w:r>
        <w:rPr>
          <w:rFonts w:hint="eastAsia"/>
          <w:snapToGrid/>
        </w:rPr>
        <w:tab/>
      </w:r>
      <w:r>
        <w:rPr>
          <w:rFonts w:hint="eastAsia"/>
          <w:snapToGrid/>
        </w:rPr>
        <w:t>（</w:t>
      </w:r>
      <w:r>
        <w:rPr>
          <w:rFonts w:hint="eastAsia"/>
          <w:snapToGrid/>
        </w:rPr>
        <w:t>3</w:t>
      </w:r>
      <w:r>
        <w:rPr>
          <w:rFonts w:hint="eastAsia"/>
          <w:snapToGrid/>
        </w:rPr>
        <w:t>）</w:t>
      </w:r>
    </w:p>
    <w:p w:rsidR="00684780" w:rsidRDefault="00CE6312" w:rsidP="00490F0D">
      <w:pPr>
        <w:spacing w:before="192" w:after="192"/>
        <w:ind w:firstLine="480"/>
        <w:rPr>
          <w:snapToGrid/>
        </w:rPr>
      </w:pPr>
      <w:r>
        <w:rPr>
          <w:rFonts w:hint="eastAsia"/>
          <w:snapToGrid/>
        </w:rPr>
        <w:t>其中</w:t>
      </w:r>
      <w:bookmarkStart w:id="11" w:name="OLE_LINK18"/>
      <w:bookmarkStart w:id="12" w:name="OLE_LINK19"/>
      <w:r w:rsidR="00340F98" w:rsidRPr="002927C3">
        <w:t>δ</w:t>
      </w:r>
      <w:bookmarkEnd w:id="11"/>
      <w:bookmarkEnd w:id="12"/>
      <w:r w:rsidR="0097077C">
        <w:rPr>
          <w:rFonts w:hint="eastAsia"/>
        </w:rPr>
        <w:t>是搜索步长，</w:t>
      </w:r>
      <w:r w:rsidR="002E6177">
        <w:rPr>
          <w:rFonts w:hint="eastAsia"/>
        </w:rPr>
        <w:t>用于调整收敛速度，</w:t>
      </w:r>
      <w:r w:rsidR="0034178B">
        <w:rPr>
          <w:rFonts w:hint="eastAsia"/>
        </w:rPr>
        <w:t>是时间</w:t>
      </w:r>
      <w:r w:rsidR="0034178B">
        <w:rPr>
          <w:rFonts w:hint="eastAsia"/>
        </w:rPr>
        <w:t>t</w:t>
      </w:r>
      <w:r w:rsidR="0034178B">
        <w:rPr>
          <w:rFonts w:hint="eastAsia"/>
        </w:rPr>
        <w:t>的递减函数，而不是递增函数或常量。</w:t>
      </w:r>
      <w:r w:rsidR="0034178B" w:rsidRPr="002927C3">
        <w:t>δ</w:t>
      </w:r>
      <w:r w:rsidR="0034178B">
        <w:rPr>
          <w:rFonts w:hint="eastAsia"/>
        </w:rPr>
        <w:t>应该初始化为与搜索相同的值。</w:t>
      </w:r>
      <w:r w:rsidR="00BD19BA">
        <w:rPr>
          <w:rFonts w:hint="eastAsia"/>
        </w:rPr>
        <w:t>sgn(.)</w:t>
      </w:r>
      <w:r w:rsidR="00BD19BA">
        <w:rPr>
          <w:rFonts w:hint="eastAsia"/>
        </w:rPr>
        <w:t>表示符号函数，即输入大于</w:t>
      </w:r>
      <w:r w:rsidR="00BD19BA">
        <w:rPr>
          <w:rFonts w:hint="eastAsia"/>
        </w:rPr>
        <w:t>0</w:t>
      </w:r>
      <w:r w:rsidR="00BD19BA">
        <w:rPr>
          <w:rFonts w:hint="eastAsia"/>
        </w:rPr>
        <w:t>返回</w:t>
      </w:r>
      <w:r w:rsidR="00BD19BA">
        <w:rPr>
          <w:rFonts w:hint="eastAsia"/>
        </w:rPr>
        <w:t>1</w:t>
      </w:r>
      <w:r w:rsidR="00BD19BA">
        <w:rPr>
          <w:rFonts w:hint="eastAsia"/>
        </w:rPr>
        <w:t>，等于</w:t>
      </w:r>
      <w:r w:rsidR="00BD19BA">
        <w:rPr>
          <w:rFonts w:hint="eastAsia"/>
        </w:rPr>
        <w:t>0</w:t>
      </w:r>
      <w:r w:rsidR="00BD19BA">
        <w:rPr>
          <w:rFonts w:hint="eastAsia"/>
        </w:rPr>
        <w:t>返回</w:t>
      </w:r>
      <w:r w:rsidR="00BD19BA">
        <w:rPr>
          <w:rFonts w:hint="eastAsia"/>
        </w:rPr>
        <w:t>0</w:t>
      </w:r>
      <w:r w:rsidR="00BD19BA">
        <w:rPr>
          <w:rFonts w:hint="eastAsia"/>
        </w:rPr>
        <w:t>，小于</w:t>
      </w:r>
      <w:r w:rsidR="00BD19BA">
        <w:rPr>
          <w:rFonts w:hint="eastAsia"/>
        </w:rPr>
        <w:t>0</w:t>
      </w:r>
      <w:r w:rsidR="00BD19BA">
        <w:rPr>
          <w:rFonts w:hint="eastAsia"/>
        </w:rPr>
        <w:t>返回</w:t>
      </w:r>
      <w:r w:rsidR="00BD19BA">
        <w:rPr>
          <w:rFonts w:hint="eastAsia"/>
        </w:rPr>
        <w:t>-1</w:t>
      </w:r>
      <w:r w:rsidR="00BD19BA">
        <w:rPr>
          <w:rFonts w:hint="eastAsia"/>
        </w:rPr>
        <w:t>。</w:t>
      </w:r>
    </w:p>
    <w:p w:rsidR="00684780" w:rsidRDefault="00890FDF" w:rsidP="00490F0D">
      <w:pPr>
        <w:spacing w:before="192" w:after="192"/>
        <w:ind w:firstLine="480"/>
      </w:pPr>
      <w:r>
        <w:rPr>
          <w:rFonts w:hint="eastAsia"/>
          <w:snapToGrid/>
        </w:rPr>
        <w:t>对于搜索参数，即触角长度</w:t>
      </w:r>
      <w:r>
        <w:rPr>
          <w:rFonts w:hint="eastAsia"/>
          <w:snapToGrid/>
        </w:rPr>
        <w:t>d</w:t>
      </w:r>
      <w:r>
        <w:rPr>
          <w:rFonts w:hint="eastAsia"/>
          <w:snapToGrid/>
        </w:rPr>
        <w:t>和步长</w:t>
      </w:r>
      <w:r w:rsidRPr="002927C3">
        <w:t>δ</w:t>
      </w:r>
      <w:r>
        <w:rPr>
          <w:rFonts w:hint="eastAsia"/>
        </w:rPr>
        <w:t>，使用如下如下规则进行更新：</w:t>
      </w:r>
    </w:p>
    <w:p w:rsidR="00890FDF" w:rsidRPr="00890FDF" w:rsidRDefault="00C3391C" w:rsidP="00C3391C">
      <w:pPr>
        <w:pStyle w:val="af1"/>
        <w:spacing w:before="192" w:after="192"/>
        <w:rPr>
          <w:snapToGrid/>
        </w:rPr>
      </w:pPr>
      <w:r>
        <w:rPr>
          <w:rFonts w:hint="eastAsia"/>
          <w:snapToGrid/>
        </w:rPr>
        <w:tab/>
      </w:r>
      <w:r w:rsidR="00C87ADE" w:rsidRPr="00C87ADE">
        <w:rPr>
          <w:snapToGrid/>
          <w:position w:val="-6"/>
        </w:rPr>
        <w:object w:dxaOrig="1920" w:dyaOrig="320">
          <v:shape id="_x0000_i1028" type="#_x0000_t75" style="width:96.3pt;height:15.9pt" o:ole="">
            <v:imagedata r:id="rId24" o:title=""/>
          </v:shape>
          <o:OLEObject Type="Embed" ProgID="Equation.DSMT4" ShapeID="_x0000_i1028" DrawAspect="Content" ObjectID="_1630501070" r:id="rId25"/>
        </w:object>
      </w:r>
      <w:r>
        <w:rPr>
          <w:rFonts w:hint="eastAsia"/>
          <w:snapToGrid/>
        </w:rPr>
        <w:tab/>
      </w:r>
      <w:r w:rsidR="00C87ADE">
        <w:rPr>
          <w:rFonts w:hint="eastAsia"/>
          <w:snapToGrid/>
        </w:rPr>
        <w:t>（</w:t>
      </w:r>
      <w:r w:rsidR="00C87ADE">
        <w:rPr>
          <w:rFonts w:hint="eastAsia"/>
          <w:snapToGrid/>
        </w:rPr>
        <w:t>4</w:t>
      </w:r>
      <w:r w:rsidR="00C87ADE">
        <w:rPr>
          <w:rFonts w:hint="eastAsia"/>
          <w:snapToGrid/>
        </w:rPr>
        <w:t>）</w:t>
      </w:r>
    </w:p>
    <w:p w:rsidR="00684780" w:rsidRDefault="00C3391C" w:rsidP="00C3391C">
      <w:pPr>
        <w:pStyle w:val="af1"/>
        <w:spacing w:before="192" w:after="192"/>
        <w:rPr>
          <w:rFonts w:hint="eastAsia"/>
          <w:snapToGrid/>
        </w:rPr>
      </w:pPr>
      <w:r>
        <w:rPr>
          <w:rFonts w:hint="eastAsia"/>
          <w:snapToGrid/>
        </w:rPr>
        <w:tab/>
      </w:r>
      <w:r w:rsidRPr="00C3391C">
        <w:rPr>
          <w:snapToGrid/>
          <w:position w:val="-6"/>
        </w:rPr>
        <w:object w:dxaOrig="1280" w:dyaOrig="320">
          <v:shape id="_x0000_i1029" type="#_x0000_t75" style="width:64.05pt;height:15.9pt" o:ole="">
            <v:imagedata r:id="rId26" o:title=""/>
          </v:shape>
          <o:OLEObject Type="Embed" ProgID="Equation.DSMT4" ShapeID="_x0000_i1029" DrawAspect="Content" ObjectID="_1630501071" r:id="rId27"/>
        </w:object>
      </w:r>
      <w:r>
        <w:rPr>
          <w:rFonts w:hint="eastAsia"/>
          <w:snapToGrid/>
        </w:rPr>
        <w:tab/>
      </w:r>
      <w:r>
        <w:rPr>
          <w:rFonts w:hint="eastAsia"/>
          <w:snapToGrid/>
        </w:rPr>
        <w:t>（</w:t>
      </w:r>
      <w:r>
        <w:rPr>
          <w:rFonts w:hint="eastAsia"/>
          <w:snapToGrid/>
        </w:rPr>
        <w:t>5</w:t>
      </w:r>
      <w:r>
        <w:rPr>
          <w:rFonts w:hint="eastAsia"/>
          <w:snapToGrid/>
        </w:rPr>
        <w:t>）</w:t>
      </w:r>
    </w:p>
    <w:p w:rsidR="00276089" w:rsidRDefault="00276089" w:rsidP="00276089">
      <w:pPr>
        <w:pStyle w:val="2"/>
        <w:rPr>
          <w:rFonts w:hint="eastAsia"/>
        </w:rPr>
      </w:pPr>
      <w:r>
        <w:rPr>
          <w:rFonts w:hint="eastAsia"/>
        </w:rPr>
        <w:t>天牛须搜索变体</w:t>
      </w:r>
    </w:p>
    <w:p w:rsidR="00276089" w:rsidRDefault="00C641CF" w:rsidP="00C641CF">
      <w:pPr>
        <w:pStyle w:val="3"/>
        <w:rPr>
          <w:rFonts w:hint="eastAsia"/>
        </w:rPr>
      </w:pPr>
      <w:r w:rsidRPr="00C641CF">
        <w:t>Beetle Antennae Search without Parameter Tuning (BAS-WPT)</w:t>
      </w:r>
    </w:p>
    <w:p w:rsidR="00C641CF" w:rsidRDefault="00170FF7" w:rsidP="00C641CF">
      <w:pPr>
        <w:spacing w:before="192" w:after="192"/>
        <w:ind w:firstLine="480"/>
        <w:rPr>
          <w:rFonts w:hint="eastAsia"/>
        </w:rPr>
      </w:pPr>
      <w:r>
        <w:rPr>
          <w:rFonts w:hint="eastAsia"/>
        </w:rPr>
        <w:t>在原始的</w:t>
      </w:r>
      <w:r>
        <w:rPr>
          <w:rFonts w:hint="eastAsia"/>
        </w:rPr>
        <w:t>BAS</w:t>
      </w:r>
      <w:r>
        <w:rPr>
          <w:rFonts w:hint="eastAsia"/>
        </w:rPr>
        <w:t>中</w:t>
      </w:r>
      <w:r w:rsidR="00397CBA">
        <w:rPr>
          <w:rFonts w:hint="eastAsia"/>
        </w:rPr>
        <w:t>，</w:t>
      </w:r>
      <w:r w:rsidR="00894A5E">
        <w:rPr>
          <w:rFonts w:hint="eastAsia"/>
        </w:rPr>
        <w:t>参数</w:t>
      </w:r>
      <w:r w:rsidR="00894A5E">
        <w:rPr>
          <w:rFonts w:hint="eastAsia"/>
        </w:rPr>
        <w:t>d</w:t>
      </w:r>
      <w:r w:rsidR="00894A5E">
        <w:rPr>
          <w:rFonts w:hint="eastAsia"/>
        </w:rPr>
        <w:t>和</w:t>
      </w:r>
      <w:r w:rsidR="00894A5E" w:rsidRPr="002927C3">
        <w:t>δ</w:t>
      </w:r>
      <w:r w:rsidR="00894A5E">
        <w:rPr>
          <w:rFonts w:hint="eastAsia"/>
        </w:rPr>
        <w:t>的设定会严重影响算法的性能，因此作者</w:t>
      </w:r>
      <w:r w:rsidR="00894A5E">
        <w:rPr>
          <w:rFonts w:hint="eastAsia"/>
        </w:rPr>
        <w:t>Jiang Xiangyuan</w:t>
      </w:r>
      <w:r w:rsidR="00894A5E">
        <w:rPr>
          <w:rFonts w:hint="eastAsia"/>
        </w:rPr>
        <w:t>和</w:t>
      </w:r>
      <w:r w:rsidR="00894A5E">
        <w:rPr>
          <w:rFonts w:hint="eastAsia"/>
        </w:rPr>
        <w:t>Li Shuai</w:t>
      </w:r>
      <w:r w:rsidR="00894A5E">
        <w:fldChar w:fldCharType="begin"/>
      </w:r>
      <w:r w:rsidR="00894A5E">
        <w:instrText xml:space="preserve"> ADDIN EN.CITE &lt;EndNote&gt;&lt;Cite&gt;&lt;Author&gt;Jiang&lt;/Author&gt;&lt;Year&gt;2017&lt;/Year&gt;&lt;RecNum&gt;680&lt;/RecNum&gt;&lt;DisplayText&gt;[2]&lt;/DisplayText&gt;&lt;record&gt;&lt;rec-number&gt;680&lt;/rec-number&gt;&lt;foreign-keys&gt;&lt;key app="EN" db-id="azpde2ar9zvafkeasxavf000pxaxf25vpvav" timestamp="1568947131"&gt;680&lt;/key&gt;&lt;/foreign-keys&gt;&lt;ref-type name="Electronic Article"&gt;43&lt;/ref-type&gt;&lt;contributors&gt;&lt;authors&gt;&lt;author&gt;Jiang, Xiangyuan&lt;/author&gt;&lt;author&gt;Li, Shuai&lt;/author&gt;&lt;/authors&gt;&lt;/contributors&gt;&lt;titles&gt;&lt;title&gt;Beetle Antennae Search without Parameter Tuning (BAS-WPT) for Multi-objective Optimization&lt;/title&gt;&lt;secondary-title&gt;arXiv e-prints&lt;/secondary-title&gt;&lt;/titles&gt;&lt;periodical&gt;&lt;full-title&gt;arXiv e-prints&lt;/full-title&gt;&lt;/periodical&gt;&lt;keywords&gt;&lt;keyword&gt;Computer Science - Neural and Evolutionary Computing&lt;/keyword&gt;&lt;/keywords&gt;&lt;dates&gt;&lt;year&gt;2017&lt;/year&gt;&lt;pub-dates&gt;&lt;date&gt;November 01, 2017&lt;/date&gt;&lt;/pub-dates&gt;&lt;/dates&gt;&lt;urls&gt;&lt;related-urls&gt;&lt;url&gt;https://ui.adsabs.harvard.edu/abs/2017arXiv171102395J&lt;/url&gt;&lt;/related-urls&gt;&lt;/urls&gt;&lt;/record&gt;&lt;/Cite&gt;&lt;/EndNote&gt;</w:instrText>
      </w:r>
      <w:r w:rsidR="00894A5E">
        <w:fldChar w:fldCharType="separate"/>
      </w:r>
      <w:r w:rsidR="00894A5E">
        <w:t>[2]</w:t>
      </w:r>
      <w:r w:rsidR="00894A5E">
        <w:fldChar w:fldCharType="end"/>
      </w:r>
      <w:r w:rsidR="00894A5E">
        <w:rPr>
          <w:rFonts w:hint="eastAsia"/>
        </w:rPr>
        <w:t>试图对其进行改进以提高有效性和鲁棒性。</w:t>
      </w:r>
    </w:p>
    <w:p w:rsidR="0046179C" w:rsidRPr="0046179C" w:rsidRDefault="0046179C" w:rsidP="00C641CF">
      <w:pPr>
        <w:spacing w:before="192" w:after="192"/>
        <w:ind w:firstLine="480"/>
        <w:rPr>
          <w:rFonts w:hint="eastAsia"/>
        </w:rPr>
      </w:pPr>
      <w:r>
        <w:fldChar w:fldCharType="begin"/>
      </w:r>
      <w:r>
        <w:instrText xml:space="preserve"> </w:instrText>
      </w:r>
      <w:r>
        <w:rPr>
          <w:rFonts w:hint="eastAsia"/>
        </w:rPr>
        <w:instrText>REF _Ref19868968 \h</w:instrText>
      </w:r>
      <w:r>
        <w:instrText xml:space="preserve"> </w:instrText>
      </w:r>
      <w:r>
        <w:fldChar w:fldCharType="separate"/>
      </w:r>
      <w:r>
        <w:rPr>
          <w:rFonts w:hint="eastAsia"/>
        </w:rPr>
        <w:t>图</w:t>
      </w:r>
      <w:r>
        <w:t>2</w:t>
      </w:r>
      <w:r>
        <w:fldChar w:fldCharType="end"/>
      </w:r>
      <w:r>
        <w:rPr>
          <w:rFonts w:hint="eastAsia"/>
        </w:rPr>
        <w:t>描述了</w:t>
      </w:r>
      <w:r>
        <w:rPr>
          <w:rFonts w:hint="eastAsia"/>
        </w:rPr>
        <w:t>BAS-WPT</w:t>
      </w:r>
      <w:r>
        <w:rPr>
          <w:rFonts w:hint="eastAsia"/>
        </w:rPr>
        <w:t>的迭代优化过程，可以清楚地看出其实一种变尺度算法。</w:t>
      </w:r>
    </w:p>
    <w:p w:rsidR="00894A5E" w:rsidRDefault="002F246B" w:rsidP="002F246B">
      <w:pPr>
        <w:pStyle w:val="afff9"/>
        <w:rPr>
          <w:rFonts w:hint="eastAsia"/>
        </w:rPr>
      </w:pPr>
      <w:r>
        <w:drawing>
          <wp:inline distT="0" distB="0" distL="0" distR="0" wp14:anchorId="48FE69B0" wp14:editId="63295DF3">
            <wp:extent cx="1654472" cy="3136687"/>
            <wp:effectExtent l="0" t="0" r="3175"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655220" cy="3138104"/>
                    </a:xfrm>
                    <a:prstGeom prst="rect">
                      <a:avLst/>
                    </a:prstGeom>
                  </pic:spPr>
                </pic:pic>
              </a:graphicData>
            </a:graphic>
          </wp:inline>
        </w:drawing>
      </w:r>
    </w:p>
    <w:p w:rsidR="00F724AC" w:rsidRPr="00F724AC" w:rsidRDefault="002F246B" w:rsidP="00F724AC">
      <w:pPr>
        <w:pStyle w:val="a9"/>
        <w:rPr>
          <w:rFonts w:hint="eastAsia"/>
        </w:rPr>
      </w:pPr>
      <w:bookmarkStart w:id="13" w:name="_Ref19868968"/>
      <w:r>
        <w:rPr>
          <w:rFonts w:hint="eastAsia"/>
        </w:rPr>
        <w:lastRenderedPageBreak/>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32719">
        <w:t>2</w:t>
      </w:r>
      <w:r>
        <w:fldChar w:fldCharType="end"/>
      </w:r>
      <w:bookmarkEnd w:id="13"/>
      <w:r>
        <w:rPr>
          <w:rFonts w:hint="eastAsia"/>
        </w:rPr>
        <w:t xml:space="preserve"> </w:t>
      </w:r>
      <w:r w:rsidR="00F724AC">
        <w:rPr>
          <w:rFonts w:hint="eastAsia"/>
        </w:rPr>
        <w:t>BAS-WPT5</w:t>
      </w:r>
      <w:r w:rsidR="00F724AC">
        <w:rPr>
          <w:rFonts w:hint="eastAsia"/>
        </w:rPr>
        <w:t>步内的迭代优化过程。红色虚线表示适应度函数的轨迹，三角形表示天牛，其两边的实心圆是天牛的触角，</w:t>
      </w:r>
      <w:r w:rsidR="00F724AC">
        <w:rPr>
          <w:rFonts w:hint="eastAsia"/>
        </w:rPr>
        <w:t>d</w:t>
      </w:r>
      <w:r w:rsidR="00F724AC">
        <w:rPr>
          <w:rFonts w:hint="eastAsia"/>
        </w:rPr>
        <w:t>是</w:t>
      </w:r>
      <w:r w:rsidR="004827D4">
        <w:rPr>
          <w:rFonts w:hint="eastAsia"/>
        </w:rPr>
        <w:t>触角间的距离，</w:t>
      </w:r>
      <w:r w:rsidR="00EC10AD">
        <w:rPr>
          <w:rFonts w:hint="eastAsia"/>
        </w:rPr>
        <w:t>黑色虚线表示搜索的步长</w:t>
      </w:r>
      <w:r w:rsidR="004827D4" w:rsidRPr="002927C3">
        <w:t>δ</w:t>
      </w:r>
      <w:r w:rsidR="00EC10AD">
        <w:rPr>
          <w:rFonts w:hint="eastAsia"/>
        </w:rPr>
        <w:t>。</w:t>
      </w:r>
    </w:p>
    <w:p w:rsidR="00CB06B6" w:rsidRDefault="00413EEC" w:rsidP="00CB06B6">
      <w:pPr>
        <w:spacing w:before="192" w:after="192"/>
        <w:ind w:firstLine="480"/>
        <w:rPr>
          <w:rFonts w:eastAsia="宋体" w:hint="eastAsia"/>
        </w:rPr>
      </w:pPr>
      <w:r>
        <w:rPr>
          <w:rFonts w:hint="eastAsia"/>
        </w:rPr>
        <w:t>为了简便起见，</w:t>
      </w:r>
      <w:r w:rsidR="00CB06B6" w:rsidRPr="00CB06B6">
        <w:rPr>
          <w:rFonts w:hint="eastAsia"/>
        </w:rPr>
        <w:t>采用</w:t>
      </w:r>
      <w:r>
        <w:rPr>
          <w:rFonts w:hint="eastAsia"/>
        </w:rPr>
        <w:t>了</w:t>
      </w:r>
      <w:r w:rsidR="00CB06B6" w:rsidRPr="00413EEC">
        <w:rPr>
          <w:rFonts w:hint="eastAsia"/>
          <w:highlight w:val="yellow"/>
        </w:rPr>
        <w:t>归一化方法</w:t>
      </w:r>
      <w:r w:rsidR="00CB06B6" w:rsidRPr="00CB06B6">
        <w:rPr>
          <w:rFonts w:hint="eastAsia"/>
        </w:rPr>
        <w:t>自适应地调整</w:t>
      </w:r>
      <w:r w:rsidR="00CB06B6" w:rsidRPr="00CB06B6">
        <w:rPr>
          <w:rFonts w:hint="eastAsia"/>
        </w:rPr>
        <w:t>BAS</w:t>
      </w:r>
      <w:r w:rsidR="00CB06B6" w:rsidRPr="00CB06B6">
        <w:rPr>
          <w:rFonts w:hint="eastAsia"/>
        </w:rPr>
        <w:t>参数</w:t>
      </w:r>
      <w:r>
        <w:rPr>
          <w:rFonts w:hint="eastAsia"/>
        </w:rPr>
        <w:t>，</w:t>
      </w:r>
      <w:r w:rsidR="00295098">
        <w:rPr>
          <w:rFonts w:hint="eastAsia"/>
        </w:rPr>
        <w:t>假设</w:t>
      </w:r>
      <w:r w:rsidR="00295098" w:rsidRPr="00295098">
        <w:rPr>
          <w:rFonts w:hint="eastAsia"/>
          <w:b/>
        </w:rPr>
        <w:t>x</w:t>
      </w:r>
      <w:r w:rsidR="00295098">
        <w:rPr>
          <w:rFonts w:hint="eastAsia"/>
        </w:rPr>
        <w:t>的第</w:t>
      </w:r>
      <w:r w:rsidR="00295098">
        <w:rPr>
          <w:rFonts w:hint="eastAsia"/>
        </w:rPr>
        <w:t>i</w:t>
      </w:r>
      <w:r w:rsidR="00295098">
        <w:rPr>
          <w:rFonts w:hint="eastAsia"/>
        </w:rPr>
        <w:t>个元素为</w:t>
      </w:r>
      <w:r w:rsidR="00295098">
        <w:rPr>
          <w:rFonts w:hint="eastAsia"/>
        </w:rPr>
        <w:t>x</w:t>
      </w:r>
      <w:r w:rsidR="00295098" w:rsidRPr="00295098">
        <w:rPr>
          <w:rFonts w:hint="eastAsia"/>
          <w:vertAlign w:val="subscript"/>
        </w:rPr>
        <w:t>i</w:t>
      </w:r>
      <w:r w:rsidR="00295098">
        <w:rPr>
          <w:rFonts w:hint="eastAsia"/>
        </w:rPr>
        <w:t>，其取值范围为</w:t>
      </w:r>
      <w:r w:rsidR="00295098">
        <w:rPr>
          <w:rFonts w:hint="eastAsia"/>
        </w:rPr>
        <w:t>x</w:t>
      </w:r>
      <w:r w:rsidR="00295098" w:rsidRPr="00295098">
        <w:rPr>
          <w:rFonts w:hint="eastAsia"/>
          <w:vertAlign w:val="subscript"/>
        </w:rPr>
        <w:t>i,l</w:t>
      </w:r>
      <w:r w:rsidR="00295098">
        <w:rPr>
          <w:rFonts w:hint="eastAsia"/>
        </w:rPr>
        <w:t>到</w:t>
      </w:r>
      <w:r w:rsidR="00295098">
        <w:rPr>
          <w:rFonts w:hint="eastAsia"/>
        </w:rPr>
        <w:t>x</w:t>
      </w:r>
      <w:r w:rsidR="00295098" w:rsidRPr="00295098">
        <w:rPr>
          <w:rFonts w:hint="eastAsia"/>
          <w:vertAlign w:val="subscript"/>
        </w:rPr>
        <w:t>i,h</w:t>
      </w:r>
      <w:r w:rsidR="00295098">
        <w:rPr>
          <w:rFonts w:hint="eastAsia"/>
        </w:rPr>
        <w:t>，那么</w:t>
      </w:r>
      <w:r w:rsidR="00295098" w:rsidRPr="00BB3B58">
        <w:rPr>
          <w:rFonts w:hint="eastAsia"/>
          <w:b/>
        </w:rPr>
        <w:t>x</w:t>
      </w:r>
      <w:r w:rsidR="00295098">
        <w:rPr>
          <w:rFonts w:hint="eastAsia"/>
        </w:rPr>
        <w:t>满足</w:t>
      </w:r>
      <w:r w:rsidR="00295098" w:rsidRPr="00BB3B58">
        <w:rPr>
          <w:rFonts w:hint="eastAsia"/>
          <w:b/>
        </w:rPr>
        <w:t>x</w:t>
      </w:r>
      <w:r w:rsidR="00295098" w:rsidRPr="00295098">
        <w:rPr>
          <w:rFonts w:ascii="宋体" w:eastAsia="宋体" w:hAnsi="宋体" w:cs="宋体" w:hint="eastAsia"/>
        </w:rPr>
        <w:t>∈</w:t>
      </w:r>
      <w:r w:rsidR="00295098" w:rsidRPr="00295098">
        <w:rPr>
          <w:rFonts w:eastAsia="宋体"/>
        </w:rPr>
        <w:t>[</w:t>
      </w:r>
      <w:r w:rsidR="00295098" w:rsidRPr="00BB3B58">
        <w:rPr>
          <w:rFonts w:eastAsia="宋体" w:hint="eastAsia"/>
          <w:b/>
        </w:rPr>
        <w:t>x</w:t>
      </w:r>
      <w:r w:rsidR="00295098" w:rsidRPr="00BB3B58">
        <w:rPr>
          <w:rFonts w:eastAsia="宋体" w:hint="eastAsia"/>
          <w:vertAlign w:val="subscript"/>
        </w:rPr>
        <w:t>l</w:t>
      </w:r>
      <w:r w:rsidR="00295098">
        <w:rPr>
          <w:rFonts w:eastAsia="宋体" w:hint="eastAsia"/>
        </w:rPr>
        <w:t>,</w:t>
      </w:r>
      <w:r w:rsidR="00295098" w:rsidRPr="00BB3B58">
        <w:rPr>
          <w:rFonts w:eastAsia="宋体" w:hint="eastAsia"/>
          <w:b/>
        </w:rPr>
        <w:t>x</w:t>
      </w:r>
      <w:r w:rsidR="00295098" w:rsidRPr="00BB3B58">
        <w:rPr>
          <w:rFonts w:eastAsia="宋体" w:hint="eastAsia"/>
          <w:vertAlign w:val="subscript"/>
        </w:rPr>
        <w:t>h</w:t>
      </w:r>
      <w:r w:rsidR="00295098" w:rsidRPr="00295098">
        <w:rPr>
          <w:rFonts w:eastAsia="宋体"/>
        </w:rPr>
        <w:t>]</w:t>
      </w:r>
      <w:r w:rsidR="00295098">
        <w:rPr>
          <w:rFonts w:eastAsia="宋体" w:hint="eastAsia"/>
        </w:rPr>
        <w:t>，其中</w:t>
      </w:r>
      <w:r w:rsidR="00BB3B58" w:rsidRPr="00BB3B58">
        <w:rPr>
          <w:rFonts w:eastAsia="宋体" w:hint="eastAsia"/>
          <w:b/>
        </w:rPr>
        <w:t>x</w:t>
      </w:r>
      <w:r w:rsidR="00BB3B58" w:rsidRPr="00BB3B58">
        <w:rPr>
          <w:rFonts w:eastAsia="宋体" w:hint="eastAsia"/>
          <w:vertAlign w:val="subscript"/>
        </w:rPr>
        <w:t>l</w:t>
      </w:r>
      <w:r w:rsidR="00295098">
        <w:rPr>
          <w:rFonts w:eastAsia="宋体" w:hint="eastAsia"/>
        </w:rPr>
        <w:t>为下界，</w:t>
      </w:r>
      <w:r w:rsidR="00BB3B58" w:rsidRPr="00BB3B58">
        <w:rPr>
          <w:rFonts w:eastAsia="宋体" w:hint="eastAsia"/>
          <w:b/>
        </w:rPr>
        <w:t>x</w:t>
      </w:r>
      <w:r w:rsidR="00BB3B58" w:rsidRPr="00BB3B58">
        <w:rPr>
          <w:rFonts w:eastAsia="宋体" w:hint="eastAsia"/>
          <w:vertAlign w:val="subscript"/>
        </w:rPr>
        <w:t>h</w:t>
      </w:r>
      <w:r w:rsidR="00295098">
        <w:rPr>
          <w:rFonts w:eastAsia="宋体" w:hint="eastAsia"/>
        </w:rPr>
        <w:t>为上界</w:t>
      </w:r>
      <w:r w:rsidR="00E70E61">
        <w:rPr>
          <w:rFonts w:eastAsia="宋体" w:hint="eastAsia"/>
        </w:rPr>
        <w:t>。</w:t>
      </w:r>
      <w:r w:rsidR="00890315">
        <w:rPr>
          <w:rFonts w:eastAsia="宋体" w:hint="eastAsia"/>
        </w:rPr>
        <w:t>每次迭代时适应度函数的输入数据可以通过以下表达：</w:t>
      </w:r>
    </w:p>
    <w:p w:rsidR="00890315" w:rsidRDefault="00D85CD2" w:rsidP="00D85CD2">
      <w:pPr>
        <w:pStyle w:val="af1"/>
        <w:spacing w:before="192" w:after="192"/>
        <w:rPr>
          <w:rFonts w:hint="eastAsia"/>
        </w:rPr>
      </w:pPr>
      <w:r>
        <w:rPr>
          <w:rFonts w:hint="eastAsia"/>
        </w:rPr>
        <w:tab/>
      </w:r>
      <w:r w:rsidRPr="00D85CD2">
        <w:rPr>
          <w:position w:val="-16"/>
        </w:rPr>
        <w:object w:dxaOrig="2439" w:dyaOrig="440">
          <v:shape id="_x0000_i1030" type="#_x0000_t75" style="width:121.9pt;height:22.1pt" o:ole="">
            <v:imagedata r:id="rId29" o:title=""/>
          </v:shape>
          <o:OLEObject Type="Embed" ProgID="Equation.DSMT4" ShapeID="_x0000_i1030" DrawAspect="Content" ObjectID="_1630501072" r:id="rId30"/>
        </w:object>
      </w:r>
      <w:r>
        <w:rPr>
          <w:rFonts w:hint="eastAsia"/>
        </w:rPr>
        <w:tab/>
      </w:r>
      <w:r>
        <w:rPr>
          <w:rFonts w:hint="eastAsia"/>
        </w:rPr>
        <w:t>（</w:t>
      </w:r>
      <w:r>
        <w:rPr>
          <w:rFonts w:hint="eastAsia"/>
        </w:rPr>
        <w:t>6</w:t>
      </w:r>
      <w:r>
        <w:rPr>
          <w:rFonts w:hint="eastAsia"/>
        </w:rPr>
        <w:t>）</w:t>
      </w:r>
    </w:p>
    <w:p w:rsidR="00D85CD2" w:rsidRDefault="008373F2" w:rsidP="00D85CD2">
      <w:pPr>
        <w:spacing w:before="192" w:after="192"/>
        <w:ind w:firstLine="480"/>
        <w:rPr>
          <w:rFonts w:hint="eastAsia"/>
        </w:rPr>
      </w:pPr>
      <w:r>
        <w:rPr>
          <w:rFonts w:hint="eastAsia"/>
        </w:rPr>
        <w:t>最后</w:t>
      </w:r>
      <w:r w:rsidR="00F95D43">
        <w:rPr>
          <w:rFonts w:hint="eastAsia"/>
        </w:rPr>
        <w:t>通过</w:t>
      </w:r>
      <w:r w:rsidR="00F95D43">
        <w:rPr>
          <w:rFonts w:hint="eastAsia"/>
        </w:rPr>
        <w:t>BAS-WPT</w:t>
      </w:r>
      <w:r w:rsidR="00F95D43">
        <w:rPr>
          <w:rFonts w:hint="eastAsia"/>
        </w:rPr>
        <w:t>算法，使用归一化的变量</w:t>
      </w:r>
      <w:r w:rsidR="00A319FC" w:rsidRPr="006278AD">
        <w:rPr>
          <w:rFonts w:hint="eastAsia"/>
          <w:b/>
        </w:rPr>
        <w:t>x</w:t>
      </w:r>
      <w:r w:rsidR="00A319FC" w:rsidRPr="006278AD">
        <w:rPr>
          <w:rFonts w:hint="eastAsia"/>
          <w:vertAlign w:val="subscript"/>
        </w:rPr>
        <w:t>bst</w:t>
      </w:r>
      <w:r w:rsidR="00F95D43">
        <w:rPr>
          <w:rFonts w:hint="eastAsia"/>
        </w:rPr>
        <w:t>获得对应位置</w:t>
      </w:r>
      <w:bookmarkStart w:id="14" w:name="OLE_LINK1"/>
      <w:bookmarkStart w:id="15" w:name="OLE_LINK3"/>
      <w:r w:rsidR="004A6C1E">
        <w:rPr>
          <w:b/>
        </w:rPr>
        <w:ruby>
          <w:rubyPr>
            <w:rubyAlign w:val="center"/>
            <w:hps w:val="12"/>
            <w:hpsRaise w:val="22"/>
            <w:hpsBaseText w:val="24"/>
            <w:lid w:val="zh-CN"/>
          </w:rubyPr>
          <w:rt>
            <w:r w:rsidR="004A6C1E" w:rsidRPr="004A6C1E">
              <w:rPr>
                <w:b/>
                <w:sz w:val="12"/>
              </w:rPr>
              <w:t>~</w:t>
            </w:r>
          </w:rt>
          <w:rubyBase>
            <w:r w:rsidR="004A6C1E">
              <w:rPr>
                <w:b/>
              </w:rPr>
              <w:t>x</w:t>
            </w:r>
          </w:rubyBase>
        </w:ruby>
      </w:r>
      <w:bookmarkEnd w:id="14"/>
      <w:bookmarkEnd w:id="15"/>
      <w:r w:rsidR="00BD52C6" w:rsidRPr="006278AD">
        <w:rPr>
          <w:rFonts w:hint="eastAsia"/>
          <w:vertAlign w:val="subscript"/>
        </w:rPr>
        <w:t>bst</w:t>
      </w:r>
      <w:r w:rsidR="00F95D43">
        <w:rPr>
          <w:rFonts w:hint="eastAsia"/>
        </w:rPr>
        <w:t>处的全局最优值</w:t>
      </w:r>
      <w:r w:rsidR="006C2537">
        <w:rPr>
          <w:rFonts w:hint="eastAsia"/>
        </w:rPr>
        <w:t>f(</w:t>
      </w:r>
      <w:r w:rsidR="006C2537">
        <w:rPr>
          <w:b/>
        </w:rPr>
        <w:ruby>
          <w:rubyPr>
            <w:rubyAlign w:val="center"/>
            <w:hps w:val="12"/>
            <w:hpsRaise w:val="22"/>
            <w:hpsBaseText w:val="24"/>
            <w:lid w:val="zh-CN"/>
          </w:rubyPr>
          <w:rt>
            <w:r w:rsidR="006C2537" w:rsidRPr="004A6C1E">
              <w:rPr>
                <w:b/>
                <w:sz w:val="12"/>
              </w:rPr>
              <w:t>~</w:t>
            </w:r>
          </w:rt>
          <w:rubyBase>
            <w:r w:rsidR="006C2537">
              <w:rPr>
                <w:b/>
              </w:rPr>
              <w:t>x</w:t>
            </w:r>
          </w:rubyBase>
        </w:ruby>
      </w:r>
      <w:r w:rsidR="006C2537">
        <w:rPr>
          <w:rFonts w:hint="eastAsia"/>
        </w:rPr>
        <w:t>)</w:t>
      </w:r>
      <w:r w:rsidR="006C2537" w:rsidRPr="006C2537">
        <w:rPr>
          <w:rFonts w:hint="eastAsia"/>
          <w:vertAlign w:val="subscript"/>
        </w:rPr>
        <w:t>bst</w:t>
      </w:r>
      <w:r w:rsidR="00F95D43">
        <w:rPr>
          <w:rFonts w:hint="eastAsia"/>
        </w:rPr>
        <w:t>。</w:t>
      </w:r>
    </w:p>
    <w:p w:rsidR="00DD3ADB" w:rsidRDefault="00DD3ADB" w:rsidP="00D85CD2">
      <w:pPr>
        <w:spacing w:before="192" w:after="192"/>
        <w:ind w:firstLine="480"/>
        <w:rPr>
          <w:rFonts w:hint="eastAsia"/>
        </w:rPr>
      </w:pPr>
      <w:r>
        <w:rPr>
          <w:rFonts w:hint="eastAsia"/>
        </w:rPr>
        <w:t>为了进一步简化参数调优，</w:t>
      </w:r>
      <w:r w:rsidR="00E21768">
        <w:rPr>
          <w:rFonts w:hint="eastAsia"/>
        </w:rPr>
        <w:t>构建了如下所示的搜索距离</w:t>
      </w:r>
      <w:r w:rsidR="00E21768">
        <w:rPr>
          <w:rFonts w:hint="eastAsia"/>
        </w:rPr>
        <w:t>d</w:t>
      </w:r>
      <w:r w:rsidR="00E21768">
        <w:rPr>
          <w:rFonts w:hint="eastAsia"/>
        </w:rPr>
        <w:t>和步长</w:t>
      </w:r>
      <w:r w:rsidR="00E21768" w:rsidRPr="002927C3">
        <w:t>δ</w:t>
      </w:r>
      <w:r w:rsidR="00E21768">
        <w:rPr>
          <w:rFonts w:hint="eastAsia"/>
        </w:rPr>
        <w:t>之间的关系</w:t>
      </w:r>
      <w:r w:rsidR="00303293">
        <w:rPr>
          <w:rFonts w:hint="eastAsia"/>
        </w:rPr>
        <w:t>：</w:t>
      </w:r>
    </w:p>
    <w:p w:rsidR="00E21768" w:rsidRDefault="009344FA" w:rsidP="009344FA">
      <w:pPr>
        <w:pStyle w:val="af1"/>
        <w:spacing w:before="192" w:after="192"/>
        <w:rPr>
          <w:rFonts w:hint="eastAsia"/>
        </w:rPr>
      </w:pPr>
      <w:r>
        <w:rPr>
          <w:rFonts w:hint="eastAsia"/>
        </w:rPr>
        <w:tab/>
      </w:r>
      <w:r w:rsidRPr="009344FA">
        <w:rPr>
          <w:position w:val="-12"/>
        </w:rPr>
        <w:object w:dxaOrig="2600" w:dyaOrig="380">
          <v:shape id="_x0000_i1031" type="#_x0000_t75" style="width:129.85pt;height:19pt" o:ole="">
            <v:imagedata r:id="rId31" o:title=""/>
          </v:shape>
          <o:OLEObject Type="Embed" ProgID="Equation.DSMT4" ShapeID="_x0000_i1031" DrawAspect="Content" ObjectID="_1630501073" r:id="rId32"/>
        </w:object>
      </w:r>
      <w:r>
        <w:rPr>
          <w:rFonts w:hint="eastAsia"/>
        </w:rPr>
        <w:tab/>
      </w:r>
      <w:r>
        <w:rPr>
          <w:rFonts w:hint="eastAsia"/>
        </w:rPr>
        <w:t>（</w:t>
      </w:r>
      <w:r>
        <w:rPr>
          <w:rFonts w:hint="eastAsia"/>
        </w:rPr>
        <w:t>7</w:t>
      </w:r>
      <w:r>
        <w:rPr>
          <w:rFonts w:hint="eastAsia"/>
        </w:rPr>
        <w:t>）</w:t>
      </w:r>
    </w:p>
    <w:p w:rsidR="009344FA" w:rsidRDefault="00FD24F6" w:rsidP="009344FA">
      <w:pPr>
        <w:spacing w:before="192" w:after="192"/>
        <w:ind w:firstLine="480"/>
        <w:rPr>
          <w:rFonts w:hint="eastAsia"/>
        </w:rPr>
      </w:pPr>
      <w:r>
        <w:rPr>
          <w:rFonts w:hint="eastAsia"/>
        </w:rPr>
        <w:t>其中</w:t>
      </w:r>
      <w:r>
        <w:rPr>
          <w:rFonts w:hint="eastAsia"/>
        </w:rPr>
        <w:t>c</w:t>
      </w:r>
      <w:r w:rsidRPr="00FD24F6">
        <w:rPr>
          <w:rFonts w:hint="eastAsia"/>
          <w:vertAlign w:val="subscript"/>
        </w:rPr>
        <w:t>1</w:t>
      </w:r>
      <w:r>
        <w:rPr>
          <w:rFonts w:hint="eastAsia"/>
        </w:rPr>
        <w:t>和</w:t>
      </w:r>
      <w:r>
        <w:rPr>
          <w:rFonts w:hint="eastAsia"/>
        </w:rPr>
        <w:t>c</w:t>
      </w:r>
      <w:r w:rsidRPr="00FD24F6">
        <w:rPr>
          <w:rFonts w:hint="eastAsia"/>
          <w:vertAlign w:val="subscript"/>
        </w:rPr>
        <w:t>2</w:t>
      </w:r>
      <w:r>
        <w:rPr>
          <w:rFonts w:hint="eastAsia"/>
        </w:rPr>
        <w:t>为</w:t>
      </w:r>
      <w:r w:rsidR="00C7109B">
        <w:rPr>
          <w:rFonts w:hint="eastAsia"/>
        </w:rPr>
        <w:t>由用户设定的常量。</w:t>
      </w:r>
    </w:p>
    <w:p w:rsidR="009344FA" w:rsidRDefault="006F2AAD" w:rsidP="009344FA">
      <w:pPr>
        <w:spacing w:before="192" w:after="192"/>
        <w:ind w:firstLine="480"/>
        <w:rPr>
          <w:rFonts w:hint="eastAsia"/>
        </w:rPr>
      </w:pPr>
      <w:r>
        <w:rPr>
          <w:rFonts w:hint="eastAsia"/>
        </w:rPr>
        <w:t>作者还利用惩罚函数方法将</w:t>
      </w:r>
      <w:r>
        <w:rPr>
          <w:rFonts w:hint="eastAsia"/>
        </w:rPr>
        <w:t>BAS-WPT</w:t>
      </w:r>
      <w:r>
        <w:rPr>
          <w:rFonts w:hint="eastAsia"/>
        </w:rPr>
        <w:t>扩展到了约束优化问题。</w:t>
      </w:r>
    </w:p>
    <w:p w:rsidR="006F2AAD" w:rsidRDefault="006E3D81" w:rsidP="009344FA">
      <w:pPr>
        <w:spacing w:before="192" w:after="192"/>
        <w:ind w:firstLine="480"/>
        <w:rPr>
          <w:rFonts w:hint="eastAsia"/>
        </w:rPr>
      </w:pPr>
      <w:r>
        <w:rPr>
          <w:rFonts w:hint="eastAsia"/>
        </w:rPr>
        <w:t>约束问题的一般形式如下</w:t>
      </w:r>
      <w:r w:rsidR="00E77564">
        <w:rPr>
          <w:rFonts w:hint="eastAsia"/>
        </w:rPr>
        <w:t>：</w:t>
      </w:r>
    </w:p>
    <w:p w:rsidR="006E3D81" w:rsidRPr="00166F00" w:rsidRDefault="00B5532D" w:rsidP="00B5532D">
      <w:pPr>
        <w:pStyle w:val="af1"/>
        <w:spacing w:before="192" w:after="192"/>
        <w:rPr>
          <w:rFonts w:hint="eastAsia"/>
        </w:rPr>
      </w:pPr>
      <w:r>
        <w:rPr>
          <w:rFonts w:hint="eastAsia"/>
        </w:rPr>
        <w:tab/>
      </w:r>
      <w:r w:rsidRPr="00B5532D">
        <w:rPr>
          <w:position w:val="-62"/>
        </w:rPr>
        <w:object w:dxaOrig="3360" w:dyaOrig="1359">
          <v:shape id="_x0000_i1032" type="#_x0000_t75" style="width:167.85pt;height:68pt" o:ole="">
            <v:imagedata r:id="rId33" o:title=""/>
          </v:shape>
          <o:OLEObject Type="Embed" ProgID="Equation.DSMT4" ShapeID="_x0000_i1032" DrawAspect="Content" ObjectID="_1630501074" r:id="rId34"/>
        </w:object>
      </w:r>
      <w:r>
        <w:rPr>
          <w:rFonts w:hint="eastAsia"/>
        </w:rPr>
        <w:tab/>
      </w:r>
      <w:r>
        <w:rPr>
          <w:rFonts w:hint="eastAsia"/>
        </w:rPr>
        <w:t>（</w:t>
      </w:r>
      <w:r>
        <w:rPr>
          <w:rFonts w:hint="eastAsia"/>
        </w:rPr>
        <w:t>8</w:t>
      </w:r>
      <w:r>
        <w:rPr>
          <w:rFonts w:hint="eastAsia"/>
        </w:rPr>
        <w:t>）</w:t>
      </w:r>
    </w:p>
    <w:p w:rsidR="009344FA" w:rsidRDefault="00464A6E" w:rsidP="009344FA">
      <w:pPr>
        <w:spacing w:before="192" w:after="192"/>
        <w:ind w:firstLine="480"/>
        <w:rPr>
          <w:rFonts w:hint="eastAsia"/>
        </w:rPr>
      </w:pPr>
      <w:r>
        <w:rPr>
          <w:rFonts w:hint="eastAsia"/>
        </w:rPr>
        <w:t>为了能够解决约束优化问题，提出了惩罚函数方法来处理不等式约束。在惩罚函数中，</w:t>
      </w:r>
      <w:r w:rsidRPr="00464A6E">
        <w:rPr>
          <w:rFonts w:hint="eastAsia"/>
        </w:rPr>
        <w:t>通过在原适应度函数上加入</w:t>
      </w:r>
      <w:r w:rsidR="0063240C">
        <w:rPr>
          <w:rFonts w:hint="eastAsia"/>
        </w:rPr>
        <w:t>惩罚</w:t>
      </w:r>
      <w:r w:rsidRPr="00464A6E">
        <w:rPr>
          <w:rFonts w:hint="eastAsia"/>
        </w:rPr>
        <w:t>项，对违反不等式约束的非可行解进行惩罚</w:t>
      </w:r>
      <w:r w:rsidR="004676AE">
        <w:rPr>
          <w:rFonts w:hint="eastAsia"/>
        </w:rPr>
        <w:t>，</w:t>
      </w:r>
      <w:r w:rsidR="00094B8E">
        <w:rPr>
          <w:rFonts w:hint="eastAsia"/>
        </w:rPr>
        <w:t>从而降低选择非可行解的概率。</w:t>
      </w:r>
      <w:r w:rsidR="00013346">
        <w:rPr>
          <w:rFonts w:hint="eastAsia"/>
        </w:rPr>
        <w:t>其使用的惩罚函数表达如下：</w:t>
      </w:r>
    </w:p>
    <w:p w:rsidR="00013346" w:rsidRDefault="006D0287" w:rsidP="006D0287">
      <w:pPr>
        <w:pStyle w:val="af1"/>
        <w:spacing w:before="192" w:after="192"/>
        <w:rPr>
          <w:rFonts w:hint="eastAsia"/>
        </w:rPr>
      </w:pPr>
      <w:r>
        <w:rPr>
          <w:rFonts w:hint="eastAsia"/>
        </w:rPr>
        <w:tab/>
      </w:r>
      <w:r w:rsidRPr="006D0287">
        <w:rPr>
          <w:position w:val="-30"/>
        </w:rPr>
        <w:object w:dxaOrig="2940" w:dyaOrig="700">
          <v:shape id="_x0000_i1033" type="#_x0000_t75" style="width:147.1pt;height:34.9pt" o:ole="">
            <v:imagedata r:id="rId35" o:title=""/>
          </v:shape>
          <o:OLEObject Type="Embed" ProgID="Equation.DSMT4" ShapeID="_x0000_i1033" DrawAspect="Content" ObjectID="_1630501075" r:id="rId36"/>
        </w:object>
      </w:r>
      <w:r>
        <w:rPr>
          <w:rFonts w:hint="eastAsia"/>
        </w:rPr>
        <w:tab/>
      </w:r>
      <w:r>
        <w:rPr>
          <w:rFonts w:hint="eastAsia"/>
        </w:rPr>
        <w:t>（</w:t>
      </w:r>
      <w:r>
        <w:rPr>
          <w:rFonts w:hint="eastAsia"/>
        </w:rPr>
        <w:t>9</w:t>
      </w:r>
      <w:r>
        <w:rPr>
          <w:rFonts w:hint="eastAsia"/>
        </w:rPr>
        <w:t>）</w:t>
      </w:r>
    </w:p>
    <w:p w:rsidR="009344FA" w:rsidRDefault="00822C5A" w:rsidP="009344FA">
      <w:pPr>
        <w:spacing w:before="192" w:after="192"/>
        <w:ind w:firstLine="480"/>
        <w:rPr>
          <w:rFonts w:hint="eastAsia"/>
        </w:rPr>
      </w:pPr>
      <w:r>
        <w:rPr>
          <w:rFonts w:hint="eastAsia"/>
        </w:rPr>
        <w:t>其中</w:t>
      </w:r>
      <w:r>
        <w:rPr>
          <w:rFonts w:hint="eastAsia"/>
        </w:rPr>
        <w:t>F(</w:t>
      </w:r>
      <w:r w:rsidRPr="00822C5A">
        <w:rPr>
          <w:rFonts w:hint="eastAsia"/>
          <w:b/>
        </w:rPr>
        <w:t>x</w:t>
      </w:r>
      <w:r>
        <w:rPr>
          <w:rFonts w:hint="eastAsia"/>
        </w:rPr>
        <w:t>)</w:t>
      </w:r>
      <w:r>
        <w:rPr>
          <w:rFonts w:hint="eastAsia"/>
        </w:rPr>
        <w:t>为改进的适应度函数，</w:t>
      </w:r>
      <w:r>
        <w:rPr>
          <w:rFonts w:hint="eastAsia"/>
        </w:rPr>
        <w:t>f(</w:t>
      </w:r>
      <w:r w:rsidRPr="00822C5A">
        <w:rPr>
          <w:rFonts w:hint="eastAsia"/>
          <w:b/>
        </w:rPr>
        <w:t>x</w:t>
      </w:r>
      <w:r>
        <w:rPr>
          <w:rFonts w:hint="eastAsia"/>
        </w:rPr>
        <w:t>)</w:t>
      </w:r>
      <w:r>
        <w:rPr>
          <w:rFonts w:hint="eastAsia"/>
        </w:rPr>
        <w:t>为原始适应度函数，</w:t>
      </w:r>
      <w:bookmarkStart w:id="16" w:name="OLE_LINK4"/>
      <w:bookmarkStart w:id="17" w:name="OLE_LINK5"/>
      <w:r w:rsidR="00090044" w:rsidRPr="00090044">
        <w:t>λ</w:t>
      </w:r>
      <w:bookmarkEnd w:id="16"/>
      <w:bookmarkEnd w:id="17"/>
      <w:r w:rsidR="00090044">
        <w:rPr>
          <w:rFonts w:hint="eastAsia"/>
        </w:rPr>
        <w:t>为惩罚参数，通常定义为一个足够大的值（如</w:t>
      </w:r>
      <w:r w:rsidR="00090044">
        <w:rPr>
          <w:rFonts w:hint="eastAsia"/>
        </w:rPr>
        <w:t>10</w:t>
      </w:r>
      <w:r w:rsidR="00090044" w:rsidRPr="00090044">
        <w:rPr>
          <w:rFonts w:hint="eastAsia"/>
          <w:vertAlign w:val="superscript"/>
        </w:rPr>
        <w:t>10</w:t>
      </w:r>
      <w:r w:rsidR="00090044">
        <w:rPr>
          <w:rFonts w:hint="eastAsia"/>
        </w:rPr>
        <w:t>）</w:t>
      </w:r>
      <w:r w:rsidR="00A44F58">
        <w:rPr>
          <w:rFonts w:hint="eastAsia"/>
        </w:rPr>
        <w:t>，约束违反</w:t>
      </w:r>
      <w:r w:rsidR="00A44F58">
        <w:rPr>
          <w:rFonts w:hint="eastAsia"/>
        </w:rPr>
        <w:t>h</w:t>
      </w:r>
      <w:r w:rsidR="00A44F58" w:rsidRPr="00A44F58">
        <w:rPr>
          <w:rFonts w:hint="eastAsia"/>
          <w:vertAlign w:val="subscript"/>
        </w:rPr>
        <w:t>j</w:t>
      </w:r>
      <w:r w:rsidR="00A44F58">
        <w:rPr>
          <w:rFonts w:hint="eastAsia"/>
        </w:rPr>
        <w:t>(</w:t>
      </w:r>
      <w:r w:rsidR="00A44F58" w:rsidRPr="00A44F58">
        <w:rPr>
          <w:rFonts w:hint="eastAsia"/>
          <w:b/>
        </w:rPr>
        <w:t>x</w:t>
      </w:r>
      <w:r w:rsidR="00A44F58">
        <w:rPr>
          <w:rFonts w:hint="eastAsia"/>
        </w:rPr>
        <w:t>)</w:t>
      </w:r>
      <w:r w:rsidR="00A44F58">
        <w:rPr>
          <w:rFonts w:hint="eastAsia"/>
        </w:rPr>
        <w:t>定义为：</w:t>
      </w:r>
    </w:p>
    <w:p w:rsidR="006D0287" w:rsidRDefault="00022EBA" w:rsidP="003379A3">
      <w:pPr>
        <w:pStyle w:val="af1"/>
        <w:spacing w:before="192" w:after="192"/>
        <w:rPr>
          <w:rFonts w:hint="eastAsia"/>
        </w:rPr>
      </w:pPr>
      <w:r>
        <w:rPr>
          <w:rFonts w:hint="eastAsia"/>
        </w:rPr>
        <w:lastRenderedPageBreak/>
        <w:tab/>
      </w:r>
      <w:r w:rsidRPr="00022EBA">
        <w:rPr>
          <w:position w:val="-32"/>
        </w:rPr>
        <w:object w:dxaOrig="2220" w:dyaOrig="760">
          <v:shape id="_x0000_i1034" type="#_x0000_t75" style="width:110.85pt;height:38pt" o:ole="">
            <v:imagedata r:id="rId37" o:title=""/>
          </v:shape>
          <o:OLEObject Type="Embed" ProgID="Equation.DSMT4" ShapeID="_x0000_i1034" DrawAspect="Content" ObjectID="_1630501076" r:id="rId38"/>
        </w:object>
      </w:r>
      <w:r>
        <w:rPr>
          <w:rFonts w:hint="eastAsia"/>
        </w:rPr>
        <w:tab/>
      </w:r>
      <w:r>
        <w:rPr>
          <w:rFonts w:hint="eastAsia"/>
        </w:rPr>
        <w:t>（</w:t>
      </w:r>
      <w:r>
        <w:rPr>
          <w:rFonts w:hint="eastAsia"/>
        </w:rPr>
        <w:t>10</w:t>
      </w:r>
      <w:r>
        <w:rPr>
          <w:rFonts w:hint="eastAsia"/>
        </w:rPr>
        <w:t>）</w:t>
      </w:r>
    </w:p>
    <w:p w:rsidR="00022EBA" w:rsidRDefault="008756B9" w:rsidP="009344FA">
      <w:pPr>
        <w:spacing w:before="192" w:after="192"/>
        <w:ind w:firstLine="480"/>
        <w:rPr>
          <w:rFonts w:hint="eastAsia"/>
        </w:rPr>
      </w:pPr>
      <w:r>
        <w:rPr>
          <w:rFonts w:hint="eastAsia"/>
        </w:rPr>
        <w:t>当任一不等式约束</w:t>
      </w:r>
      <w:r>
        <w:rPr>
          <w:rFonts w:hint="eastAsia"/>
        </w:rPr>
        <w:t>g</w:t>
      </w:r>
      <w:r w:rsidRPr="00A44F58">
        <w:rPr>
          <w:rFonts w:hint="eastAsia"/>
          <w:vertAlign w:val="subscript"/>
        </w:rPr>
        <w:t>j</w:t>
      </w:r>
      <w:r>
        <w:rPr>
          <w:rFonts w:hint="eastAsia"/>
        </w:rPr>
        <w:t>(</w:t>
      </w:r>
      <w:r w:rsidRPr="00A44F58">
        <w:rPr>
          <w:rFonts w:hint="eastAsia"/>
          <w:b/>
        </w:rPr>
        <w:t>x</w:t>
      </w:r>
      <w:r>
        <w:rPr>
          <w:rFonts w:hint="eastAsia"/>
        </w:rPr>
        <w:t>)</w:t>
      </w:r>
      <w:r w:rsidR="00456BEA">
        <w:rPr>
          <w:rFonts w:hint="eastAsia"/>
        </w:rPr>
        <w:t>满足同时伴随着很大的</w:t>
      </w:r>
      <w:r w:rsidR="00456BEA" w:rsidRPr="00090044">
        <w:t>λ</w:t>
      </w:r>
      <w:r w:rsidR="00456BEA">
        <w:rPr>
          <w:rFonts w:hint="eastAsia"/>
        </w:rPr>
        <w:t>值，</w:t>
      </w:r>
      <w:r w:rsidR="00F53EDB">
        <w:rPr>
          <w:rFonts w:hint="eastAsia"/>
        </w:rPr>
        <w:t>那么式（</w:t>
      </w:r>
      <w:r w:rsidR="00F53EDB">
        <w:rPr>
          <w:rFonts w:hint="eastAsia"/>
        </w:rPr>
        <w:t>9</w:t>
      </w:r>
      <w:r w:rsidR="00F53EDB">
        <w:rPr>
          <w:rFonts w:hint="eastAsia"/>
        </w:rPr>
        <w:t>）中的第二项</w:t>
      </w:r>
      <w:r w:rsidR="00105647">
        <w:rPr>
          <w:rFonts w:hint="eastAsia"/>
        </w:rPr>
        <w:t>将主导适应度函数，使得</w:t>
      </w:r>
      <w:r w:rsidR="00105647">
        <w:rPr>
          <w:rFonts w:hint="eastAsia"/>
        </w:rPr>
        <w:t>F(</w:t>
      </w:r>
      <w:r w:rsidR="00105647" w:rsidRPr="00822C5A">
        <w:rPr>
          <w:rFonts w:hint="eastAsia"/>
          <w:b/>
        </w:rPr>
        <w:t>x</w:t>
      </w:r>
      <w:r w:rsidR="00105647">
        <w:rPr>
          <w:rFonts w:hint="eastAsia"/>
        </w:rPr>
        <w:t>)</w:t>
      </w:r>
      <w:r w:rsidR="00105647">
        <w:rPr>
          <w:rFonts w:hint="eastAsia"/>
        </w:rPr>
        <w:t>趋于无穷大，</w:t>
      </w:r>
      <w:r w:rsidR="0053797D">
        <w:rPr>
          <w:rFonts w:hint="eastAsia"/>
        </w:rPr>
        <w:t>反之，如果所有的</w:t>
      </w:r>
      <w:r w:rsidR="0053797D">
        <w:rPr>
          <w:rFonts w:hint="eastAsia"/>
        </w:rPr>
        <w:t>h</w:t>
      </w:r>
      <w:r w:rsidR="0053797D" w:rsidRPr="00A44F58">
        <w:rPr>
          <w:rFonts w:hint="eastAsia"/>
          <w:vertAlign w:val="subscript"/>
        </w:rPr>
        <w:t>j</w:t>
      </w:r>
      <w:r w:rsidR="0053797D">
        <w:rPr>
          <w:rFonts w:hint="eastAsia"/>
        </w:rPr>
        <w:t>(</w:t>
      </w:r>
      <w:r w:rsidR="0053797D" w:rsidRPr="00A44F58">
        <w:rPr>
          <w:rFonts w:hint="eastAsia"/>
          <w:b/>
        </w:rPr>
        <w:t>x</w:t>
      </w:r>
      <w:r w:rsidR="0053797D">
        <w:rPr>
          <w:rFonts w:hint="eastAsia"/>
        </w:rPr>
        <w:t>)</w:t>
      </w:r>
      <w:r w:rsidR="0053797D">
        <w:rPr>
          <w:rFonts w:hint="eastAsia"/>
        </w:rPr>
        <w:t>均满足</w:t>
      </w:r>
      <w:r w:rsidR="00A902E0">
        <w:rPr>
          <w:rFonts w:hint="eastAsia"/>
        </w:rPr>
        <w:t>，那么</w:t>
      </w:r>
      <w:r w:rsidR="000E3201">
        <w:rPr>
          <w:rFonts w:hint="eastAsia"/>
        </w:rPr>
        <w:t>F(</w:t>
      </w:r>
      <w:r w:rsidR="000E3201" w:rsidRPr="00822C5A">
        <w:rPr>
          <w:rFonts w:hint="eastAsia"/>
          <w:b/>
        </w:rPr>
        <w:t>x</w:t>
      </w:r>
      <w:r w:rsidR="000E3201">
        <w:rPr>
          <w:rFonts w:hint="eastAsia"/>
        </w:rPr>
        <w:t>)=f(</w:t>
      </w:r>
      <w:r w:rsidR="000E3201" w:rsidRPr="00822C5A">
        <w:rPr>
          <w:rFonts w:hint="eastAsia"/>
          <w:b/>
        </w:rPr>
        <w:t>x</w:t>
      </w:r>
      <w:r w:rsidR="000E3201">
        <w:rPr>
          <w:rFonts w:hint="eastAsia"/>
        </w:rPr>
        <w:t>)</w:t>
      </w:r>
      <w:r w:rsidR="000E3201">
        <w:rPr>
          <w:rFonts w:hint="eastAsia"/>
        </w:rPr>
        <w:t>。</w:t>
      </w:r>
    </w:p>
    <w:p w:rsidR="007466FD" w:rsidRDefault="007466FD" w:rsidP="009344FA">
      <w:pPr>
        <w:spacing w:before="192" w:after="192"/>
        <w:ind w:firstLine="480"/>
        <w:rPr>
          <w:rFonts w:hint="eastAsia"/>
        </w:rPr>
      </w:pPr>
      <w:r>
        <w:rPr>
          <w:rFonts w:hint="eastAsia"/>
        </w:rPr>
        <w:t>BAS-WPT</w:t>
      </w:r>
      <w:r>
        <w:rPr>
          <w:rFonts w:hint="eastAsia"/>
        </w:rPr>
        <w:t>算法伪代码如下：</w:t>
      </w:r>
    </w:p>
    <w:p w:rsidR="007466FD" w:rsidRDefault="00221E59" w:rsidP="009344FA">
      <w:pPr>
        <w:spacing w:before="192" w:after="192"/>
        <w:ind w:firstLine="480"/>
        <w:rPr>
          <w:rFonts w:hint="eastAsia"/>
        </w:rPr>
      </w:pPr>
      <w:r>
        <w:rPr>
          <w:rFonts w:hint="eastAsia"/>
        </w:rPr>
        <w:t>Input</w:t>
      </w:r>
      <w:r>
        <w:rPr>
          <w:rFonts w:hint="eastAsia"/>
        </w:rPr>
        <w:t>：</w:t>
      </w:r>
      <w:r w:rsidR="00050FF8">
        <w:rPr>
          <w:rFonts w:hint="eastAsia"/>
        </w:rPr>
        <w:t>初始化输入数据</w:t>
      </w:r>
      <w:r w:rsidR="00050FF8" w:rsidRPr="001E7FE4">
        <w:rPr>
          <w:rFonts w:hint="eastAsia"/>
          <w:b/>
        </w:rPr>
        <w:t>x</w:t>
      </w:r>
      <w:r w:rsidR="00050FF8" w:rsidRPr="001E7FE4">
        <w:rPr>
          <w:rFonts w:hint="eastAsia"/>
          <w:vertAlign w:val="subscript"/>
        </w:rPr>
        <w:t>0</w:t>
      </w:r>
      <w:r w:rsidR="00050FF8">
        <w:rPr>
          <w:rFonts w:hint="eastAsia"/>
        </w:rPr>
        <w:t>，对其每一个元素进行标准归一化：</w:t>
      </w:r>
      <w:r w:rsidR="005D0699">
        <w:rPr>
          <w:rFonts w:hint="eastAsia"/>
        </w:rPr>
        <w:tab/>
      </w:r>
      <w:r w:rsidR="005D0699">
        <w:rPr>
          <w:rFonts w:hint="eastAsia"/>
        </w:rPr>
        <w:tab/>
      </w:r>
      <w:r w:rsidR="005D0699">
        <w:rPr>
          <w:rFonts w:hint="eastAsia"/>
        </w:rPr>
        <w:tab/>
      </w:r>
      <w:r w:rsidR="005D0699">
        <w:rPr>
          <w:rFonts w:hint="eastAsia"/>
        </w:rPr>
        <w:tab/>
      </w:r>
      <w:r w:rsidR="005D0699">
        <w:rPr>
          <w:rFonts w:hint="eastAsia"/>
        </w:rPr>
        <w:tab/>
      </w:r>
      <w:r w:rsidR="005D0699">
        <w:rPr>
          <w:rFonts w:hint="eastAsia"/>
        </w:rPr>
        <w:tab/>
        <w:t xml:space="preserve">   </w:t>
      </w:r>
      <w:r w:rsidR="00050FF8">
        <w:rPr>
          <w:rFonts w:hint="eastAsia"/>
        </w:rPr>
        <w:t>x</w:t>
      </w:r>
      <w:r w:rsidR="00050FF8" w:rsidRPr="00050FF8">
        <w:rPr>
          <w:rFonts w:hint="eastAsia"/>
          <w:vertAlign w:val="subscript"/>
        </w:rPr>
        <w:t>i</w:t>
      </w:r>
      <w:r w:rsidR="00050FF8" w:rsidRPr="00050FF8">
        <w:rPr>
          <w:rFonts w:hint="eastAsia"/>
          <w:vertAlign w:val="superscript"/>
        </w:rPr>
        <w:t>0</w:t>
      </w:r>
      <w:r w:rsidR="00C7367D">
        <w:rPr>
          <w:rFonts w:hint="eastAsia"/>
        </w:rPr>
        <w:t>=[rnd(.)-(x</w:t>
      </w:r>
      <w:r w:rsidR="00C7367D" w:rsidRPr="00050FF8">
        <w:rPr>
          <w:rFonts w:hint="eastAsia"/>
          <w:vertAlign w:val="subscript"/>
        </w:rPr>
        <w:t>i</w:t>
      </w:r>
      <w:r w:rsidR="00C7367D">
        <w:rPr>
          <w:rFonts w:hint="eastAsia"/>
          <w:vertAlign w:val="superscript"/>
        </w:rPr>
        <w:t>min</w:t>
      </w:r>
      <w:r w:rsidR="00C7367D">
        <w:rPr>
          <w:rFonts w:hint="eastAsia"/>
        </w:rPr>
        <w:t>)]/(x</w:t>
      </w:r>
      <w:r w:rsidR="00C7367D" w:rsidRPr="00050FF8">
        <w:rPr>
          <w:rFonts w:hint="eastAsia"/>
          <w:vertAlign w:val="subscript"/>
        </w:rPr>
        <w:t>i</w:t>
      </w:r>
      <w:r w:rsidR="00374FFA">
        <w:rPr>
          <w:rFonts w:hint="eastAsia"/>
          <w:vertAlign w:val="superscript"/>
        </w:rPr>
        <w:t>max</w:t>
      </w:r>
      <w:r w:rsidR="00C7367D">
        <w:rPr>
          <w:rFonts w:hint="eastAsia"/>
        </w:rPr>
        <w:t>-x</w:t>
      </w:r>
      <w:r w:rsidR="00C7367D" w:rsidRPr="00050FF8">
        <w:rPr>
          <w:rFonts w:hint="eastAsia"/>
          <w:vertAlign w:val="subscript"/>
        </w:rPr>
        <w:t>i</w:t>
      </w:r>
      <w:r w:rsidR="00374FFA">
        <w:rPr>
          <w:rFonts w:hint="eastAsia"/>
          <w:vertAlign w:val="superscript"/>
        </w:rPr>
        <w:t>min</w:t>
      </w:r>
      <w:r w:rsidR="00C7367D">
        <w:rPr>
          <w:rFonts w:hint="eastAsia"/>
        </w:rPr>
        <w:t>)</w:t>
      </w:r>
      <w:r w:rsidR="008D1E64">
        <w:rPr>
          <w:rFonts w:hint="eastAsia"/>
        </w:rPr>
        <w:t>，初始化参数</w:t>
      </w:r>
      <w:r w:rsidR="008D1E64">
        <w:rPr>
          <w:rFonts w:hint="eastAsia"/>
        </w:rPr>
        <w:t>c</w:t>
      </w:r>
      <w:r w:rsidR="008D1E64" w:rsidRPr="008D1E64">
        <w:rPr>
          <w:rFonts w:hint="eastAsia"/>
          <w:vertAlign w:val="subscript"/>
        </w:rPr>
        <w:t>1</w:t>
      </w:r>
      <w:r w:rsidR="008D1E64">
        <w:rPr>
          <w:rFonts w:hint="eastAsia"/>
        </w:rPr>
        <w:t>，</w:t>
      </w:r>
      <w:r w:rsidR="008D1E64">
        <w:rPr>
          <w:rFonts w:hint="eastAsia"/>
        </w:rPr>
        <w:t>c</w:t>
      </w:r>
      <w:r w:rsidR="008D1E64" w:rsidRPr="008D1E64">
        <w:rPr>
          <w:rFonts w:hint="eastAsia"/>
          <w:vertAlign w:val="subscript"/>
        </w:rPr>
        <w:t>2</w:t>
      </w:r>
      <w:r w:rsidR="008D1E64">
        <w:rPr>
          <w:rFonts w:hint="eastAsia"/>
        </w:rPr>
        <w:t>和</w:t>
      </w:r>
      <w:r w:rsidR="008D1E64" w:rsidRPr="002927C3">
        <w:t>δ</w:t>
      </w:r>
      <w:r w:rsidR="008D1E64" w:rsidRPr="008D1E64">
        <w:rPr>
          <w:rFonts w:hint="eastAsia"/>
          <w:vertAlign w:val="superscript"/>
        </w:rPr>
        <w:t>0</w:t>
      </w:r>
      <w:r w:rsidR="008D1E64">
        <w:rPr>
          <w:rFonts w:hint="eastAsia"/>
        </w:rPr>
        <w:t>。</w:t>
      </w:r>
    </w:p>
    <w:p w:rsidR="00C7219F" w:rsidRPr="00C7367D" w:rsidRDefault="00C7219F" w:rsidP="009344FA">
      <w:pPr>
        <w:spacing w:before="192" w:after="192"/>
        <w:ind w:firstLine="480"/>
        <w:rPr>
          <w:rFonts w:hint="eastAsia"/>
        </w:rPr>
      </w:pPr>
      <w:r>
        <w:rPr>
          <w:rFonts w:hint="eastAsia"/>
        </w:rPr>
        <w:t>Output</w:t>
      </w:r>
      <w:r>
        <w:rPr>
          <w:rFonts w:hint="eastAsia"/>
        </w:rPr>
        <w:t>：</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022EBA" w:rsidRDefault="00452491" w:rsidP="009344FA">
      <w:pPr>
        <w:spacing w:before="192" w:after="192"/>
        <w:ind w:firstLine="480"/>
        <w:rPr>
          <w:rFonts w:hint="eastAsia"/>
        </w:rPr>
      </w:pPr>
      <w:r>
        <w:rPr>
          <w:rFonts w:hint="eastAsia"/>
        </w:rPr>
        <w:t>while (t&lt;T</w:t>
      </w:r>
      <w:r w:rsidRPr="007F1F55">
        <w:rPr>
          <w:rFonts w:hint="eastAsia"/>
          <w:vertAlign w:val="subscript"/>
        </w:rPr>
        <w:t>max</w:t>
      </w:r>
      <w:r>
        <w:rPr>
          <w:rFonts w:hint="eastAsia"/>
        </w:rPr>
        <w:t>) or (</w:t>
      </w:r>
      <w:r>
        <w:rPr>
          <w:rFonts w:hint="eastAsia"/>
        </w:rPr>
        <w:t>停止准则</w:t>
      </w:r>
      <w:r>
        <w:rPr>
          <w:rFonts w:hint="eastAsia"/>
        </w:rPr>
        <w:t>) do</w:t>
      </w:r>
    </w:p>
    <w:p w:rsidR="00255461" w:rsidRDefault="00255461" w:rsidP="00255461">
      <w:pPr>
        <w:spacing w:before="192" w:after="192"/>
        <w:ind w:firstLine="480"/>
      </w:pPr>
      <w:r>
        <w:rPr>
          <w:rFonts w:hint="eastAsia"/>
        </w:rPr>
        <w:tab/>
      </w:r>
      <w:r>
        <w:rPr>
          <w:rFonts w:hint="eastAsia"/>
        </w:rPr>
        <w:t>根据</w:t>
      </w:r>
      <w:r>
        <w:rPr>
          <w:rFonts w:hint="eastAsia"/>
        </w:rPr>
        <w:t>(2)</w:t>
      </w:r>
      <w:r>
        <w:rPr>
          <w:rFonts w:hint="eastAsia"/>
        </w:rPr>
        <w:t>使用两类触角在变量空间中搜索；</w:t>
      </w:r>
    </w:p>
    <w:p w:rsidR="00255461" w:rsidRDefault="00255461" w:rsidP="00255461">
      <w:pPr>
        <w:spacing w:before="192" w:after="192"/>
        <w:ind w:firstLine="480"/>
        <w:rPr>
          <w:rFonts w:hint="eastAsia"/>
        </w:rPr>
      </w:pPr>
      <w:r>
        <w:rPr>
          <w:rFonts w:hint="eastAsia"/>
        </w:rPr>
        <w:tab/>
      </w:r>
      <w:r>
        <w:rPr>
          <w:rFonts w:hint="eastAsia"/>
        </w:rPr>
        <w:t>根据</w:t>
      </w:r>
      <w:r>
        <w:rPr>
          <w:rFonts w:hint="eastAsia"/>
        </w:rPr>
        <w:t>(3)</w:t>
      </w:r>
      <w:r>
        <w:rPr>
          <w:rFonts w:hint="eastAsia"/>
        </w:rPr>
        <w:t>更新状态变量</w:t>
      </w:r>
      <w:r w:rsidRPr="00B04D6E">
        <w:rPr>
          <w:rFonts w:hint="eastAsia"/>
          <w:b/>
        </w:rPr>
        <w:t>x</w:t>
      </w:r>
      <w:r w:rsidRPr="00215A73">
        <w:rPr>
          <w:rFonts w:hint="eastAsia"/>
          <w:vertAlign w:val="superscript"/>
        </w:rPr>
        <w:t>t</w:t>
      </w:r>
      <w:r>
        <w:rPr>
          <w:rFonts w:hint="eastAsia"/>
        </w:rPr>
        <w:t>；</w:t>
      </w:r>
    </w:p>
    <w:p w:rsidR="002C3923" w:rsidRDefault="002C3923" w:rsidP="00255461">
      <w:pPr>
        <w:spacing w:before="192" w:after="192"/>
        <w:ind w:firstLine="480"/>
        <w:rPr>
          <w:rFonts w:hint="eastAsia"/>
        </w:rPr>
      </w:pPr>
      <w:r>
        <w:rPr>
          <w:rFonts w:hint="eastAsia"/>
        </w:rPr>
        <w:tab/>
      </w:r>
      <w:r w:rsidR="0088172D">
        <w:rPr>
          <w:rFonts w:hint="eastAsia"/>
        </w:rPr>
        <w:t>根据</w:t>
      </w:r>
      <w:r w:rsidR="0088172D">
        <w:rPr>
          <w:rFonts w:hint="eastAsia"/>
        </w:rPr>
        <w:t>(7)</w:t>
      </w:r>
      <w:r w:rsidR="0088172D">
        <w:rPr>
          <w:rFonts w:hint="eastAsia"/>
        </w:rPr>
        <w:t>生成归一化向量</w:t>
      </w:r>
      <w:r w:rsidR="0088172D">
        <w:rPr>
          <w:b/>
        </w:rPr>
        <w:ruby>
          <w:rubyPr>
            <w:rubyAlign w:val="center"/>
            <w:hps w:val="12"/>
            <w:hpsRaise w:val="22"/>
            <w:hpsBaseText w:val="24"/>
            <w:lid w:val="zh-CN"/>
          </w:rubyPr>
          <w:rt>
            <w:r w:rsidR="0088172D" w:rsidRPr="004A6C1E">
              <w:rPr>
                <w:b/>
                <w:sz w:val="12"/>
              </w:rPr>
              <w:t>~</w:t>
            </w:r>
          </w:rt>
          <w:rubyBase>
            <w:r w:rsidR="0088172D">
              <w:rPr>
                <w:b/>
              </w:rPr>
              <w:t>x</w:t>
            </w:r>
          </w:rubyBase>
        </w:ruby>
      </w:r>
      <w:r w:rsidR="0088172D" w:rsidRPr="000C75F6">
        <w:rPr>
          <w:rFonts w:hint="eastAsia"/>
        </w:rPr>
        <w:t>；</w:t>
      </w:r>
    </w:p>
    <w:p w:rsidR="00797504" w:rsidRDefault="00797504" w:rsidP="00255461">
      <w:pPr>
        <w:spacing w:before="192" w:after="192"/>
        <w:ind w:firstLine="480"/>
      </w:pPr>
      <w:r>
        <w:rPr>
          <w:rFonts w:hint="eastAsia"/>
        </w:rPr>
        <w:tab/>
      </w:r>
      <w:r>
        <w:rPr>
          <w:rFonts w:hint="eastAsia"/>
        </w:rPr>
        <w:t>根据</w:t>
      </w:r>
      <w:r>
        <w:rPr>
          <w:rFonts w:hint="eastAsia"/>
        </w:rPr>
        <w:t>(9)</w:t>
      </w:r>
      <w:r>
        <w:rPr>
          <w:rFonts w:hint="eastAsia"/>
        </w:rPr>
        <w:t>和</w:t>
      </w:r>
      <w:r>
        <w:rPr>
          <w:rFonts w:hint="eastAsia"/>
        </w:rPr>
        <w:t>(10)</w:t>
      </w:r>
      <w:r w:rsidR="009F300F">
        <w:rPr>
          <w:rFonts w:hint="eastAsia"/>
        </w:rPr>
        <w:t>构造改进的适应度函数；</w:t>
      </w:r>
    </w:p>
    <w:p w:rsidR="00255461" w:rsidRDefault="00255461" w:rsidP="00255461">
      <w:pPr>
        <w:spacing w:before="192" w:after="192"/>
        <w:ind w:firstLine="480"/>
      </w:pPr>
      <w:r>
        <w:rPr>
          <w:rFonts w:hint="eastAsia"/>
        </w:rPr>
        <w:tab/>
        <w:t xml:space="preserve">if </w:t>
      </w:r>
      <w:r w:rsidR="00C50C00">
        <w:rPr>
          <w:rFonts w:hint="eastAsia"/>
        </w:rPr>
        <w:t>F</w:t>
      </w:r>
      <w:r>
        <w:rPr>
          <w:rFonts w:hint="eastAsia"/>
        </w:rPr>
        <w:t>(</w:t>
      </w:r>
      <w:r w:rsidRPr="00B04D6E">
        <w:rPr>
          <w:rFonts w:hint="eastAsia"/>
          <w:b/>
        </w:rPr>
        <w:t>x</w:t>
      </w:r>
      <w:r w:rsidRPr="00215A73">
        <w:rPr>
          <w:rFonts w:hint="eastAsia"/>
          <w:vertAlign w:val="superscript"/>
        </w:rPr>
        <w:t>t</w:t>
      </w:r>
      <w:r w:rsidR="00C50C00">
        <w:rPr>
          <w:rFonts w:hint="eastAsia"/>
        </w:rPr>
        <w:t>)</w:t>
      </w:r>
      <w:r w:rsidR="00C50C00">
        <w:rPr>
          <w:rFonts w:hint="eastAsia"/>
        </w:rPr>
        <w:t>满足最优条件</w:t>
      </w:r>
      <w:r>
        <w:rPr>
          <w:rFonts w:hint="eastAsia"/>
        </w:rPr>
        <w:t xml:space="preserve"> then</w:t>
      </w:r>
    </w:p>
    <w:p w:rsidR="00255461" w:rsidRDefault="00255461" w:rsidP="00255461">
      <w:pPr>
        <w:spacing w:before="192" w:after="192"/>
        <w:ind w:firstLine="480"/>
      </w:pPr>
      <w:r>
        <w:rPr>
          <w:rFonts w:hint="eastAsia"/>
        </w:rPr>
        <w:tab/>
      </w:r>
      <w:r>
        <w:rPr>
          <w:rFonts w:hint="eastAsia"/>
        </w:rPr>
        <w:tab/>
      </w:r>
      <w:r w:rsidR="00697352">
        <w:rPr>
          <w:rFonts w:hint="eastAsia"/>
        </w:rPr>
        <w:t>F</w:t>
      </w:r>
      <w:r w:rsidR="00697352" w:rsidRPr="006278AD">
        <w:rPr>
          <w:rFonts w:hint="eastAsia"/>
          <w:vertAlign w:val="subscript"/>
        </w:rPr>
        <w:t>bst</w:t>
      </w:r>
      <w:r>
        <w:rPr>
          <w:rFonts w:hint="eastAsia"/>
        </w:rPr>
        <w:t>=</w:t>
      </w:r>
      <w:r w:rsidR="00697352">
        <w:rPr>
          <w:rFonts w:hint="eastAsia"/>
        </w:rPr>
        <w:t>F(</w:t>
      </w:r>
      <w:r w:rsidR="00697352" w:rsidRPr="00B04D6E">
        <w:rPr>
          <w:rFonts w:hint="eastAsia"/>
          <w:b/>
        </w:rPr>
        <w:t>x</w:t>
      </w:r>
      <w:r w:rsidR="00697352" w:rsidRPr="00215A73">
        <w:rPr>
          <w:rFonts w:hint="eastAsia"/>
          <w:vertAlign w:val="superscript"/>
        </w:rPr>
        <w:t>t</w:t>
      </w:r>
      <w:r w:rsidR="00697352">
        <w:rPr>
          <w:rFonts w:hint="eastAsia"/>
        </w:rPr>
        <w:t>)</w:t>
      </w:r>
      <w:r>
        <w:rPr>
          <w:rFonts w:hint="eastAsia"/>
        </w:rPr>
        <w:t>，</w:t>
      </w:r>
      <w:r w:rsidRPr="006278AD">
        <w:rPr>
          <w:rFonts w:hint="eastAsia"/>
          <w:b/>
        </w:rPr>
        <w:t>x</w:t>
      </w:r>
      <w:r w:rsidRPr="006278AD">
        <w:rPr>
          <w:rFonts w:hint="eastAsia"/>
          <w:vertAlign w:val="subscript"/>
        </w:rPr>
        <w:t>bst</w:t>
      </w:r>
      <w:r>
        <w:rPr>
          <w:rFonts w:hint="eastAsia"/>
        </w:rPr>
        <w:t>=</w:t>
      </w:r>
      <w:r w:rsidRPr="00B04D6E">
        <w:rPr>
          <w:rFonts w:hint="eastAsia"/>
          <w:b/>
        </w:rPr>
        <w:t>x</w:t>
      </w:r>
      <w:r w:rsidRPr="00215A73">
        <w:rPr>
          <w:rFonts w:hint="eastAsia"/>
          <w:vertAlign w:val="superscript"/>
        </w:rPr>
        <w:t>t</w:t>
      </w:r>
      <w:r>
        <w:rPr>
          <w:rFonts w:hint="eastAsia"/>
        </w:rPr>
        <w:t>；</w:t>
      </w:r>
    </w:p>
    <w:p w:rsidR="00255461" w:rsidRDefault="00255461" w:rsidP="00255461">
      <w:pPr>
        <w:spacing w:before="192" w:after="192"/>
        <w:ind w:firstLine="480"/>
      </w:pPr>
      <w:r>
        <w:rPr>
          <w:rFonts w:hint="eastAsia"/>
        </w:rPr>
        <w:tab/>
      </w:r>
      <w:r w:rsidR="00B07A4E">
        <w:rPr>
          <w:rFonts w:hint="eastAsia"/>
        </w:rPr>
        <w:t>使用</w:t>
      </w:r>
      <w:r w:rsidR="00B07A4E">
        <w:rPr>
          <w:rFonts w:hint="eastAsia"/>
        </w:rPr>
        <w:t>(7)</w:t>
      </w:r>
      <w:r w:rsidR="00B07A4E">
        <w:rPr>
          <w:rFonts w:hint="eastAsia"/>
        </w:rPr>
        <w:t>更新参数，使用</w:t>
      </w:r>
      <w:r w:rsidR="003C57ED" w:rsidRPr="006278AD">
        <w:rPr>
          <w:rFonts w:hint="eastAsia"/>
          <w:b/>
        </w:rPr>
        <w:t>x</w:t>
      </w:r>
      <w:r w:rsidR="003C57ED" w:rsidRPr="006278AD">
        <w:rPr>
          <w:rFonts w:hint="eastAsia"/>
          <w:vertAlign w:val="subscript"/>
        </w:rPr>
        <w:t>bst</w:t>
      </w:r>
      <w:r w:rsidR="00B07A4E">
        <w:rPr>
          <w:rFonts w:hint="eastAsia"/>
        </w:rPr>
        <w:t>计算</w:t>
      </w:r>
      <w:r w:rsidR="003C57ED">
        <w:rPr>
          <w:rFonts w:hint="eastAsia"/>
        </w:rPr>
        <w:t>利用式</w:t>
      </w:r>
      <w:r w:rsidR="003C57ED">
        <w:rPr>
          <w:rFonts w:hint="eastAsia"/>
        </w:rPr>
        <w:t>(6)</w:t>
      </w:r>
      <w:r w:rsidR="003C57ED">
        <w:rPr>
          <w:rFonts w:hint="eastAsia"/>
        </w:rPr>
        <w:t>计算</w:t>
      </w:r>
      <w:r w:rsidR="00B07A4E">
        <w:rPr>
          <w:rFonts w:hint="eastAsia"/>
        </w:rPr>
        <w:t>最优位置</w:t>
      </w:r>
      <w:r w:rsidR="007505AF">
        <w:rPr>
          <w:b/>
        </w:rPr>
        <w:ruby>
          <w:rubyPr>
            <w:rubyAlign w:val="center"/>
            <w:hps w:val="12"/>
            <w:hpsRaise w:val="22"/>
            <w:hpsBaseText w:val="24"/>
            <w:lid w:val="zh-CN"/>
          </w:rubyPr>
          <w:rt>
            <w:r w:rsidR="007505AF" w:rsidRPr="004A6C1E">
              <w:rPr>
                <w:b/>
                <w:sz w:val="12"/>
              </w:rPr>
              <w:t>~</w:t>
            </w:r>
          </w:rt>
          <w:rubyBase>
            <w:r w:rsidR="007505AF">
              <w:rPr>
                <w:b/>
              </w:rPr>
              <w:t>x</w:t>
            </w:r>
          </w:rubyBase>
        </w:ruby>
      </w:r>
      <w:r w:rsidR="003C57ED" w:rsidRPr="006278AD">
        <w:rPr>
          <w:rFonts w:hint="eastAsia"/>
          <w:vertAlign w:val="subscript"/>
        </w:rPr>
        <w:t>bst</w:t>
      </w:r>
      <w:r>
        <w:rPr>
          <w:rFonts w:hint="eastAsia"/>
        </w:rPr>
        <w:t>；</w:t>
      </w:r>
    </w:p>
    <w:p w:rsidR="00205973" w:rsidRDefault="00205973" w:rsidP="00205973">
      <w:pPr>
        <w:spacing w:before="192" w:after="192"/>
        <w:ind w:firstLine="480"/>
        <w:rPr>
          <w:rFonts w:hint="eastAsia"/>
        </w:rPr>
      </w:pPr>
      <w:r>
        <w:rPr>
          <w:rFonts w:hint="eastAsia"/>
        </w:rPr>
        <w:t xml:space="preserve">return </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452491" w:rsidRDefault="0041559D" w:rsidP="002A1028">
      <w:pPr>
        <w:pStyle w:val="3"/>
        <w:rPr>
          <w:rFonts w:hint="eastAsia"/>
        </w:rPr>
      </w:pPr>
      <w:r w:rsidRPr="0041559D">
        <w:rPr>
          <w:rFonts w:hint="eastAsia"/>
        </w:rPr>
        <w:t>天牛群算法</w:t>
      </w:r>
      <w:r>
        <w:rPr>
          <w:rFonts w:hint="eastAsia"/>
        </w:rPr>
        <w:t>（</w:t>
      </w:r>
      <w:r w:rsidR="002A1028" w:rsidRPr="002A1028">
        <w:t>Beetle Swarm Antennae Search</w:t>
      </w:r>
      <w:r w:rsidR="002A1028">
        <w:rPr>
          <w:rFonts w:hint="eastAsia"/>
        </w:rPr>
        <w:t>，</w:t>
      </w:r>
      <w:r>
        <w:rPr>
          <w:rFonts w:hint="eastAsia"/>
        </w:rPr>
        <w:t>BSAS</w:t>
      </w:r>
      <w:r>
        <w:rPr>
          <w:rFonts w:hint="eastAsia"/>
        </w:rPr>
        <w:t>）</w:t>
      </w:r>
    </w:p>
    <w:p w:rsidR="000B5174" w:rsidRDefault="000B5174" w:rsidP="000B5174">
      <w:pPr>
        <w:spacing w:before="192" w:after="192"/>
        <w:ind w:firstLine="480"/>
        <w:rPr>
          <w:rFonts w:hint="eastAsia"/>
        </w:rPr>
      </w:pPr>
      <w:r w:rsidRPr="000B5174">
        <w:rPr>
          <w:rFonts w:hint="eastAsia"/>
        </w:rPr>
        <w:t>一般来说，</w:t>
      </w:r>
      <w:r w:rsidRPr="000B5174">
        <w:rPr>
          <w:rFonts w:hint="eastAsia"/>
        </w:rPr>
        <w:t>BAS</w:t>
      </w:r>
      <w:r w:rsidR="00C74BB7">
        <w:rPr>
          <w:rFonts w:hint="eastAsia"/>
        </w:rPr>
        <w:t>算法有两个缺点。首先，天牛</w:t>
      </w:r>
      <w:r w:rsidRPr="000B5174">
        <w:rPr>
          <w:rFonts w:hint="eastAsia"/>
        </w:rPr>
        <w:t>在每次迭代中都向一个单一的</w:t>
      </w:r>
      <w:r w:rsidR="00D212F1">
        <w:rPr>
          <w:rFonts w:hint="eastAsia"/>
        </w:rPr>
        <w:t>随机方向</w:t>
      </w:r>
      <w:r w:rsidRPr="000B5174">
        <w:rPr>
          <w:rFonts w:hint="eastAsia"/>
        </w:rPr>
        <w:t>移动</w:t>
      </w:r>
      <w:r w:rsidR="002F68FD">
        <w:rPr>
          <w:rFonts w:hint="eastAsia"/>
        </w:rPr>
        <w:t>，</w:t>
      </w:r>
      <w:r w:rsidRPr="000B5174">
        <w:rPr>
          <w:rFonts w:hint="eastAsia"/>
        </w:rPr>
        <w:t>但不能保证</w:t>
      </w:r>
      <w:r w:rsidR="00425998">
        <w:rPr>
          <w:rFonts w:hint="eastAsia"/>
        </w:rPr>
        <w:t>天牛</w:t>
      </w:r>
      <w:r w:rsidRPr="000B5174">
        <w:rPr>
          <w:rFonts w:hint="eastAsia"/>
        </w:rPr>
        <w:t>的移动会使目标函数值更好。相应地，我们可以通过</w:t>
      </w:r>
      <w:r w:rsidRPr="000B5174">
        <w:rPr>
          <w:rFonts w:hint="eastAsia"/>
        </w:rPr>
        <w:t>k</w:t>
      </w:r>
      <w:r w:rsidR="003109E1">
        <w:rPr>
          <w:rFonts w:hint="eastAsia"/>
        </w:rPr>
        <w:t>只天牛</w:t>
      </w:r>
      <w:r w:rsidRPr="000B5174">
        <w:rPr>
          <w:rFonts w:hint="eastAsia"/>
        </w:rPr>
        <w:t>向</w:t>
      </w:r>
      <w:r w:rsidRPr="000B5174">
        <w:rPr>
          <w:rFonts w:hint="eastAsia"/>
        </w:rPr>
        <w:t>k</w:t>
      </w:r>
      <w:r w:rsidRPr="000B5174">
        <w:rPr>
          <w:rFonts w:hint="eastAsia"/>
        </w:rPr>
        <w:t>个方向移动来改善</w:t>
      </w:r>
      <w:r w:rsidRPr="000B5174">
        <w:rPr>
          <w:rFonts w:hint="eastAsia"/>
        </w:rPr>
        <w:t>BAS</w:t>
      </w:r>
      <w:r w:rsidR="003C077F">
        <w:rPr>
          <w:rFonts w:hint="eastAsia"/>
        </w:rPr>
        <w:t>算法</w:t>
      </w:r>
      <w:r w:rsidRPr="000B5174">
        <w:rPr>
          <w:rFonts w:hint="eastAsia"/>
        </w:rPr>
        <w:t>的搜索行为，从而提高</w:t>
      </w:r>
      <w:r w:rsidR="008C0621">
        <w:rPr>
          <w:rFonts w:hint="eastAsia"/>
        </w:rPr>
        <w:t>天牛</w:t>
      </w:r>
      <w:r w:rsidR="00E84F31">
        <w:rPr>
          <w:rFonts w:hint="eastAsia"/>
        </w:rPr>
        <w:t>找到更好位置的可能性。其次，天牛</w:t>
      </w:r>
      <w:r w:rsidRPr="000B5174">
        <w:rPr>
          <w:rFonts w:hint="eastAsia"/>
        </w:rPr>
        <w:t>的每一次移动都会导致位置和步长的更新</w:t>
      </w:r>
      <w:r w:rsidR="005155B8">
        <w:rPr>
          <w:rFonts w:hint="eastAsia"/>
        </w:rPr>
        <w:t>，</w:t>
      </w:r>
      <w:r w:rsidRPr="000B5174">
        <w:rPr>
          <w:rFonts w:hint="eastAsia"/>
        </w:rPr>
        <w:t>事实上，如果目标函数较好，应该更新</w:t>
      </w:r>
      <w:r w:rsidR="005155B8">
        <w:rPr>
          <w:rFonts w:hint="eastAsia"/>
        </w:rPr>
        <w:t>天牛</w:t>
      </w:r>
      <w:r w:rsidRPr="000B5174">
        <w:rPr>
          <w:rFonts w:hint="eastAsia"/>
        </w:rPr>
        <w:t>的位置，而不</w:t>
      </w:r>
      <w:r w:rsidR="00040DF8">
        <w:rPr>
          <w:rFonts w:hint="eastAsia"/>
        </w:rPr>
        <w:t>更新</w:t>
      </w:r>
      <w:r w:rsidR="00AB2727">
        <w:rPr>
          <w:rFonts w:hint="eastAsia"/>
        </w:rPr>
        <w:t>步长，反之</w:t>
      </w:r>
      <w:r w:rsidR="001017DC">
        <w:rPr>
          <w:rFonts w:hint="eastAsia"/>
        </w:rPr>
        <w:t>亦然。因此，作者</w:t>
      </w:r>
      <w:r w:rsidR="00443CDC">
        <w:rPr>
          <w:rFonts w:hint="eastAsia"/>
        </w:rPr>
        <w:t>Wang Jiangyu</w:t>
      </w:r>
      <w:r w:rsidR="00443CDC">
        <w:rPr>
          <w:rFonts w:hint="eastAsia"/>
        </w:rPr>
        <w:t>和</w:t>
      </w:r>
      <w:r w:rsidR="00443CDC">
        <w:rPr>
          <w:rFonts w:hint="eastAsia"/>
        </w:rPr>
        <w:t>Chen Huanxin</w:t>
      </w:r>
      <w:r w:rsidR="009C1531">
        <w:fldChar w:fldCharType="begin"/>
      </w:r>
      <w:r w:rsidR="009C1531">
        <w:instrText xml:space="preserve"> ADDIN EN.CITE &lt;EndNote&gt;&lt;Cite&gt;&lt;Author&gt;Wang&lt;/Author&gt;&lt;Year&gt;2018&lt;/Year&gt;&lt;RecNum&gt;681&lt;/RecNum&gt;&lt;DisplayText&gt;[3]&lt;/DisplayText&gt;&lt;record&gt;&lt;rec-number&gt;681&lt;/rec-number&gt;&lt;foreign-keys&gt;&lt;key app="EN" db-id="azpde2ar9zvafkeasxavf000pxaxf25vpvav" timestamp="1568961956"&gt;681&lt;/key&gt;&lt;/foreign-keys&gt;&lt;ref-type name="Electronic Article"&gt;43&lt;/ref-type&gt;&lt;contributors&gt;&lt;authors&gt;&lt;author&gt;Wang, Jiangyu&lt;/author&gt;&lt;author&gt;Chen, Huanxin&lt;/author&gt;&lt;/authors&gt;&lt;/contributors&gt;&lt;titles&gt;&lt;title&gt;BSAS: Beetle Swarm Antennae Search Algorithm for Optimization Problems&lt;/title&gt;&lt;secondary-title&gt;arXiv e-prints&lt;/secondary-title&gt;&lt;/titles&gt;&lt;periodical&gt;&lt;full-title&gt;arXiv e-prints&lt;/full-title&gt;&lt;/periodical&gt;&lt;keywords&gt;&lt;keyword&gt;Computer Science - Neural and Evolutionary Computing&lt;/keyword&gt;&lt;/keywords&gt;&lt;dates&gt;&lt;year&gt;2018&lt;/year&gt;&lt;pub-dates&gt;&lt;date&gt;July 01, 2018&lt;/date&gt;&lt;/pub-dates&gt;&lt;/dates&gt;&lt;urls&gt;&lt;related-urls&gt;&lt;url&gt;https://ui.adsabs.harvard.edu/abs/2018arXiv180710470W&lt;/url&gt;&lt;/related-urls&gt;&lt;/urls&gt;&lt;/record&gt;&lt;/Cite&gt;&lt;/EndNote&gt;</w:instrText>
      </w:r>
      <w:r w:rsidR="009C1531">
        <w:fldChar w:fldCharType="separate"/>
      </w:r>
      <w:r w:rsidR="009C1531">
        <w:t>[3]</w:t>
      </w:r>
      <w:r w:rsidR="009C1531">
        <w:fldChar w:fldCharType="end"/>
      </w:r>
      <w:r w:rsidRPr="000B5174">
        <w:rPr>
          <w:rFonts w:hint="eastAsia"/>
        </w:rPr>
        <w:t>设计</w:t>
      </w:r>
      <w:r w:rsidR="001017DC">
        <w:rPr>
          <w:rFonts w:hint="eastAsia"/>
        </w:rPr>
        <w:t>了</w:t>
      </w:r>
      <w:r w:rsidR="00092346">
        <w:rPr>
          <w:rFonts w:hint="eastAsia"/>
        </w:rPr>
        <w:t>一个基于反馈的位置和步长更新策略，如下</w:t>
      </w:r>
      <w:r w:rsidRPr="000B5174">
        <w:rPr>
          <w:rFonts w:hint="eastAsia"/>
        </w:rPr>
        <w:t>所示</w:t>
      </w:r>
      <w:r w:rsidR="00092346">
        <w:rPr>
          <w:rFonts w:hint="eastAsia"/>
        </w:rPr>
        <w:t>。</w:t>
      </w:r>
    </w:p>
    <w:p w:rsidR="008843CE" w:rsidRDefault="008843CE" w:rsidP="008843CE">
      <w:pPr>
        <w:spacing w:before="192" w:after="192"/>
        <w:ind w:firstLine="480"/>
        <w:rPr>
          <w:rFonts w:hint="eastAsia"/>
        </w:rPr>
      </w:pPr>
      <w:r>
        <w:rPr>
          <w:rFonts w:hint="eastAsia"/>
        </w:rPr>
        <w:t>Input</w:t>
      </w:r>
      <w:r>
        <w:rPr>
          <w:rFonts w:hint="eastAsia"/>
        </w:rPr>
        <w:t>：</w:t>
      </w:r>
      <w:r w:rsidR="009B6268">
        <w:rPr>
          <w:rFonts w:hint="eastAsia"/>
        </w:rPr>
        <w:t>建立目标函数</w:t>
      </w:r>
      <w:r w:rsidR="009B6268">
        <w:rPr>
          <w:rFonts w:hint="eastAsia"/>
        </w:rPr>
        <w:t>f(</w:t>
      </w:r>
      <w:r w:rsidR="009B6268" w:rsidRPr="00B04D6E">
        <w:rPr>
          <w:rFonts w:hint="eastAsia"/>
          <w:b/>
        </w:rPr>
        <w:t>x</w:t>
      </w:r>
      <w:r w:rsidR="009B6268" w:rsidRPr="00215A73">
        <w:rPr>
          <w:rFonts w:hint="eastAsia"/>
          <w:vertAlign w:val="superscript"/>
        </w:rPr>
        <w:t>t</w:t>
      </w:r>
      <w:r w:rsidR="009B6268">
        <w:rPr>
          <w:rFonts w:hint="eastAsia"/>
        </w:rPr>
        <w:t>)</w:t>
      </w:r>
      <w:r w:rsidR="00872B62">
        <w:rPr>
          <w:rFonts w:hint="eastAsia"/>
        </w:rPr>
        <w:t>，其中变量</w:t>
      </w:r>
      <w:r w:rsidR="00872B62" w:rsidRPr="00B04D6E">
        <w:rPr>
          <w:rFonts w:hint="eastAsia"/>
          <w:b/>
        </w:rPr>
        <w:t>x</w:t>
      </w:r>
      <w:r w:rsidR="00872B62" w:rsidRPr="00614856">
        <w:rPr>
          <w:rFonts w:hint="eastAsia"/>
          <w:vertAlign w:val="superscript"/>
        </w:rPr>
        <w:t>t</w:t>
      </w:r>
      <w:r w:rsidR="00872B62">
        <w:rPr>
          <w:rFonts w:hint="eastAsia"/>
        </w:rPr>
        <w:t>=[x</w:t>
      </w:r>
      <w:r w:rsidR="00872B62" w:rsidRPr="00215A73">
        <w:rPr>
          <w:rFonts w:hint="eastAsia"/>
          <w:vertAlign w:val="subscript"/>
        </w:rPr>
        <w:t>1</w:t>
      </w:r>
      <w:r w:rsidR="00872B62">
        <w:rPr>
          <w:rFonts w:hint="eastAsia"/>
        </w:rPr>
        <w:t>,x</w:t>
      </w:r>
      <w:r w:rsidR="00872B62" w:rsidRPr="00215A73">
        <w:rPr>
          <w:rFonts w:hint="eastAsia"/>
          <w:vertAlign w:val="subscript"/>
        </w:rPr>
        <w:t>2</w:t>
      </w:r>
      <w:r w:rsidR="00872B62">
        <w:rPr>
          <w:rFonts w:hint="eastAsia"/>
        </w:rPr>
        <w:t>,...,x</w:t>
      </w:r>
      <w:r w:rsidR="00872B62" w:rsidRPr="00215A73">
        <w:rPr>
          <w:rFonts w:hint="eastAsia"/>
          <w:vertAlign w:val="subscript"/>
        </w:rPr>
        <w:t>i</w:t>
      </w:r>
      <w:r w:rsidR="00872B62">
        <w:rPr>
          <w:rFonts w:hint="eastAsia"/>
        </w:rPr>
        <w:t>]</w:t>
      </w:r>
      <w:r w:rsidR="00872B62" w:rsidRPr="00215A73">
        <w:rPr>
          <w:rFonts w:hint="eastAsia"/>
          <w:vertAlign w:val="superscript"/>
        </w:rPr>
        <w:t>T</w:t>
      </w:r>
      <w:r w:rsidR="00872B62">
        <w:rPr>
          <w:rFonts w:hint="eastAsia"/>
        </w:rPr>
        <w:t>，初始化参数</w:t>
      </w:r>
      <w:r w:rsidR="00872B62" w:rsidRPr="00FF6A20">
        <w:rPr>
          <w:rFonts w:hint="eastAsia"/>
          <w:b/>
        </w:rPr>
        <w:t>x</w:t>
      </w:r>
      <w:r w:rsidR="00872B62" w:rsidRPr="002927C3">
        <w:rPr>
          <w:rFonts w:hint="eastAsia"/>
          <w:vertAlign w:val="superscript"/>
        </w:rPr>
        <w:t>0</w:t>
      </w:r>
      <w:r w:rsidR="00872B62">
        <w:rPr>
          <w:rFonts w:hint="eastAsia"/>
        </w:rPr>
        <w:t>，</w:t>
      </w:r>
      <w:r w:rsidR="00872B62">
        <w:rPr>
          <w:rFonts w:hint="eastAsia"/>
        </w:rPr>
        <w:t>d</w:t>
      </w:r>
      <w:r w:rsidR="00872B62" w:rsidRPr="002927C3">
        <w:rPr>
          <w:rFonts w:hint="eastAsia"/>
          <w:vertAlign w:val="superscript"/>
        </w:rPr>
        <w:t>0</w:t>
      </w:r>
      <w:r w:rsidR="00872B62">
        <w:rPr>
          <w:rFonts w:hint="eastAsia"/>
        </w:rPr>
        <w:t>，</w:t>
      </w:r>
      <w:r w:rsidR="00872B62" w:rsidRPr="002927C3">
        <w:t>δ</w:t>
      </w:r>
      <w:r w:rsidR="00872B62" w:rsidRPr="002927C3">
        <w:rPr>
          <w:rFonts w:hint="eastAsia"/>
          <w:vertAlign w:val="superscript"/>
        </w:rPr>
        <w:t>0</w:t>
      </w:r>
      <w:r w:rsidR="005F0365">
        <w:rPr>
          <w:rFonts w:hint="eastAsia"/>
        </w:rPr>
        <w:t>，</w:t>
      </w:r>
      <w:r w:rsidR="005F0365">
        <w:rPr>
          <w:rFonts w:hint="eastAsia"/>
        </w:rPr>
        <w:t>k</w:t>
      </w:r>
      <w:r w:rsidR="005F0365">
        <w:rPr>
          <w:rFonts w:hint="eastAsia"/>
        </w:rPr>
        <w:t>，</w:t>
      </w:r>
      <w:bookmarkStart w:id="18" w:name="OLE_LINK6"/>
      <w:bookmarkStart w:id="19" w:name="OLE_LINK7"/>
      <w:r w:rsidR="005F0365">
        <w:rPr>
          <w:rFonts w:hint="eastAsia"/>
        </w:rPr>
        <w:t>p</w:t>
      </w:r>
      <w:r w:rsidR="005F0365" w:rsidRPr="00425CB9">
        <w:rPr>
          <w:vertAlign w:val="subscript"/>
        </w:rPr>
        <w:t>δ</w:t>
      </w:r>
      <w:bookmarkEnd w:id="18"/>
      <w:bookmarkEnd w:id="19"/>
      <w:r>
        <w:rPr>
          <w:rFonts w:hint="eastAsia"/>
        </w:rPr>
        <w:t>。</w:t>
      </w:r>
    </w:p>
    <w:p w:rsidR="008843CE" w:rsidRPr="00C7367D" w:rsidRDefault="008843CE" w:rsidP="008843CE">
      <w:pPr>
        <w:spacing w:before="192" w:after="192"/>
        <w:ind w:firstLine="480"/>
        <w:rPr>
          <w:rFonts w:hint="eastAsia"/>
        </w:rPr>
      </w:pPr>
      <w:r>
        <w:rPr>
          <w:rFonts w:hint="eastAsia"/>
        </w:rPr>
        <w:lastRenderedPageBreak/>
        <w:t>Output</w:t>
      </w:r>
      <w:r>
        <w:rPr>
          <w:rFonts w:hint="eastAsia"/>
        </w:rPr>
        <w:t>：</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8843CE" w:rsidRDefault="008843CE" w:rsidP="008843CE">
      <w:pPr>
        <w:spacing w:before="192" w:after="192"/>
        <w:ind w:firstLine="480"/>
        <w:rPr>
          <w:rFonts w:hint="eastAsia"/>
        </w:rPr>
      </w:pPr>
      <w:r>
        <w:rPr>
          <w:rFonts w:hint="eastAsia"/>
        </w:rPr>
        <w:t>while (t&lt;T</w:t>
      </w:r>
      <w:r w:rsidRPr="007F1F55">
        <w:rPr>
          <w:rFonts w:hint="eastAsia"/>
          <w:vertAlign w:val="subscript"/>
        </w:rPr>
        <w:t>max</w:t>
      </w:r>
      <w:r>
        <w:rPr>
          <w:rFonts w:hint="eastAsia"/>
        </w:rPr>
        <w:t>) or (</w:t>
      </w:r>
      <w:r>
        <w:rPr>
          <w:rFonts w:hint="eastAsia"/>
        </w:rPr>
        <w:t>停止准则</w:t>
      </w:r>
      <w:r>
        <w:rPr>
          <w:rFonts w:hint="eastAsia"/>
        </w:rPr>
        <w:t>) do</w:t>
      </w:r>
    </w:p>
    <w:p w:rsidR="00E938E8" w:rsidRDefault="008843CE" w:rsidP="00E938E8">
      <w:pPr>
        <w:spacing w:before="192" w:after="192"/>
        <w:ind w:firstLine="480"/>
      </w:pPr>
      <w:r>
        <w:rPr>
          <w:rFonts w:hint="eastAsia"/>
        </w:rPr>
        <w:tab/>
      </w:r>
      <w:r w:rsidR="00E938E8">
        <w:rPr>
          <w:rFonts w:hint="eastAsia"/>
        </w:rPr>
        <w:t>创建</w:t>
      </w:r>
      <w:r w:rsidR="00F07595">
        <w:rPr>
          <w:rFonts w:hint="eastAsia"/>
        </w:rPr>
        <w:t>k</w:t>
      </w:r>
      <w:r w:rsidR="00F07595">
        <w:rPr>
          <w:rFonts w:hint="eastAsia"/>
        </w:rPr>
        <w:t>个</w:t>
      </w:r>
      <w:r w:rsidR="00E938E8">
        <w:rPr>
          <w:rFonts w:hint="eastAsia"/>
        </w:rPr>
        <w:t>单位方向向量</w:t>
      </w:r>
      <w:r w:rsidR="001F331D">
        <w:rPr>
          <w:rFonts w:hint="eastAsia"/>
        </w:rPr>
        <w:t>[</w:t>
      </w:r>
      <w:r w:rsidR="00E938E8">
        <w:fldChar w:fldCharType="begin"/>
      </w:r>
      <w:r w:rsidR="00E938E8" w:rsidRPr="00441EE8">
        <w:rPr>
          <w:rFonts w:hint="eastAsia"/>
          <w:snapToGrid/>
        </w:rPr>
        <w:instrText>eq \o(\s\up8(</w:instrText>
      </w:r>
      <w:r w:rsidR="00E938E8" w:rsidRPr="00441EE8">
        <w:rPr>
          <w:rFonts w:hint="eastAsia"/>
          <w:snapToGrid/>
        </w:rPr>
        <w:instrText>→</w:instrText>
      </w:r>
      <w:r w:rsidR="00E938E8">
        <w:rPr>
          <w:rFonts w:hint="eastAsia"/>
          <w:snapToGrid/>
        </w:rPr>
        <w:instrText>),</w:instrText>
      </w:r>
      <w:r w:rsidR="00E938E8" w:rsidRPr="00441EE8">
        <w:rPr>
          <w:rFonts w:hint="eastAsia"/>
          <w:b/>
          <w:snapToGrid/>
        </w:rPr>
        <w:instrText>b</w:instrText>
      </w:r>
      <w:r w:rsidR="00E938E8" w:rsidRPr="00441EE8">
        <w:rPr>
          <w:rFonts w:hint="eastAsia"/>
          <w:snapToGrid/>
        </w:rPr>
        <w:instrText>)</w:instrText>
      </w:r>
      <w:r w:rsidR="00E938E8">
        <w:fldChar w:fldCharType="end"/>
      </w:r>
      <w:r w:rsidR="00E02BD1" w:rsidRPr="00E02BD1">
        <w:rPr>
          <w:rFonts w:hint="eastAsia"/>
          <w:vertAlign w:val="subscript"/>
        </w:rPr>
        <w:t>1</w:t>
      </w:r>
      <w:r w:rsidR="001F331D">
        <w:rPr>
          <w:rFonts w:hint="eastAsia"/>
        </w:rPr>
        <w:t>,</w:t>
      </w:r>
      <w:r w:rsidR="001F331D">
        <w:fldChar w:fldCharType="begin"/>
      </w:r>
      <w:r w:rsidR="001F331D" w:rsidRPr="00441EE8">
        <w:rPr>
          <w:rFonts w:hint="eastAsia"/>
          <w:snapToGrid/>
        </w:rPr>
        <w:instrText>eq \o(\s\up8(</w:instrText>
      </w:r>
      <w:r w:rsidR="001F331D" w:rsidRPr="00441EE8">
        <w:rPr>
          <w:rFonts w:hint="eastAsia"/>
          <w:snapToGrid/>
        </w:rPr>
        <w:instrText>→</w:instrText>
      </w:r>
      <w:r w:rsidR="001F331D">
        <w:rPr>
          <w:rFonts w:hint="eastAsia"/>
          <w:snapToGrid/>
        </w:rPr>
        <w:instrText>),</w:instrText>
      </w:r>
      <w:r w:rsidR="001F331D" w:rsidRPr="00441EE8">
        <w:rPr>
          <w:rFonts w:hint="eastAsia"/>
          <w:b/>
          <w:snapToGrid/>
        </w:rPr>
        <w:instrText>b</w:instrText>
      </w:r>
      <w:r w:rsidR="001F331D" w:rsidRPr="00441EE8">
        <w:rPr>
          <w:rFonts w:hint="eastAsia"/>
          <w:snapToGrid/>
        </w:rPr>
        <w:instrText>)</w:instrText>
      </w:r>
      <w:r w:rsidR="001F331D">
        <w:fldChar w:fldCharType="end"/>
      </w:r>
      <w:r w:rsidR="00E02BD1" w:rsidRPr="00E02BD1">
        <w:rPr>
          <w:rFonts w:hint="eastAsia"/>
          <w:vertAlign w:val="subscript"/>
        </w:rPr>
        <w:t>2</w:t>
      </w:r>
      <w:r w:rsidR="001F331D">
        <w:rPr>
          <w:rFonts w:hint="eastAsia"/>
        </w:rPr>
        <w:t>,...</w:t>
      </w:r>
      <w:r w:rsidR="001F331D">
        <w:fldChar w:fldCharType="begin"/>
      </w:r>
      <w:r w:rsidR="001F331D" w:rsidRPr="00441EE8">
        <w:rPr>
          <w:rFonts w:hint="eastAsia"/>
          <w:snapToGrid/>
        </w:rPr>
        <w:instrText>eq \o(\s\up8(</w:instrText>
      </w:r>
      <w:r w:rsidR="001F331D" w:rsidRPr="00441EE8">
        <w:rPr>
          <w:rFonts w:hint="eastAsia"/>
          <w:snapToGrid/>
        </w:rPr>
        <w:instrText>→</w:instrText>
      </w:r>
      <w:r w:rsidR="001F331D">
        <w:rPr>
          <w:rFonts w:hint="eastAsia"/>
          <w:snapToGrid/>
        </w:rPr>
        <w:instrText>),</w:instrText>
      </w:r>
      <w:r w:rsidR="001F331D" w:rsidRPr="00441EE8">
        <w:rPr>
          <w:rFonts w:hint="eastAsia"/>
          <w:b/>
          <w:snapToGrid/>
        </w:rPr>
        <w:instrText>b</w:instrText>
      </w:r>
      <w:r w:rsidR="001F331D" w:rsidRPr="00441EE8">
        <w:rPr>
          <w:rFonts w:hint="eastAsia"/>
          <w:snapToGrid/>
        </w:rPr>
        <w:instrText>)</w:instrText>
      </w:r>
      <w:r w:rsidR="001F331D">
        <w:fldChar w:fldCharType="end"/>
      </w:r>
      <w:r w:rsidR="00E02BD1" w:rsidRPr="00E02BD1">
        <w:rPr>
          <w:rFonts w:hint="eastAsia"/>
          <w:vertAlign w:val="subscript"/>
        </w:rPr>
        <w:t>k</w:t>
      </w:r>
      <w:r w:rsidR="001F331D">
        <w:rPr>
          <w:rFonts w:hint="eastAsia"/>
        </w:rPr>
        <w:t>]</w:t>
      </w:r>
      <w:r w:rsidR="00E938E8">
        <w:rPr>
          <w:rFonts w:hint="eastAsia"/>
        </w:rPr>
        <w:t>；</w:t>
      </w:r>
    </w:p>
    <w:p w:rsidR="008843CE" w:rsidRDefault="00E938E8" w:rsidP="008843CE">
      <w:pPr>
        <w:spacing w:before="192" w:after="192"/>
        <w:ind w:firstLine="480"/>
        <w:rPr>
          <w:rFonts w:hint="eastAsia"/>
        </w:rPr>
      </w:pPr>
      <w:r>
        <w:rPr>
          <w:rFonts w:hint="eastAsia"/>
        </w:rPr>
        <w:tab/>
      </w:r>
      <w:r w:rsidR="008843CE">
        <w:rPr>
          <w:rFonts w:hint="eastAsia"/>
        </w:rPr>
        <w:t>根据</w:t>
      </w:r>
      <w:r w:rsidR="008843CE">
        <w:rPr>
          <w:rFonts w:hint="eastAsia"/>
        </w:rPr>
        <w:t>(2)</w:t>
      </w:r>
      <w:r w:rsidR="00126593">
        <w:rPr>
          <w:rFonts w:hint="eastAsia"/>
        </w:rPr>
        <w:t>让</w:t>
      </w:r>
      <w:r w:rsidR="00126593">
        <w:rPr>
          <w:rFonts w:hint="eastAsia"/>
        </w:rPr>
        <w:t>k</w:t>
      </w:r>
      <w:r w:rsidR="00126593">
        <w:rPr>
          <w:rFonts w:hint="eastAsia"/>
        </w:rPr>
        <w:t>只天牛</w:t>
      </w:r>
      <w:r w:rsidR="008843CE">
        <w:rPr>
          <w:rFonts w:hint="eastAsia"/>
        </w:rPr>
        <w:t>使用两类触角在变量空间中搜索；</w:t>
      </w:r>
    </w:p>
    <w:p w:rsidR="00126593" w:rsidRDefault="00126593" w:rsidP="008843CE">
      <w:pPr>
        <w:spacing w:before="192" w:after="192"/>
        <w:ind w:firstLine="480"/>
        <w:rPr>
          <w:rFonts w:eastAsia="宋体" w:hint="eastAsia"/>
        </w:rPr>
      </w:pPr>
      <w:r>
        <w:rPr>
          <w:rFonts w:hint="eastAsia"/>
        </w:rPr>
        <w:tab/>
        <w:t>if min(f(</w:t>
      </w:r>
      <w:r w:rsidRPr="00B04D6E">
        <w:rPr>
          <w:rFonts w:hint="eastAsia"/>
          <w:b/>
        </w:rPr>
        <w:t>x</w:t>
      </w:r>
      <w:r w:rsidRPr="00126593">
        <w:rPr>
          <w:rFonts w:hint="eastAsia"/>
          <w:vertAlign w:val="subscript"/>
        </w:rPr>
        <w:t>i</w:t>
      </w:r>
      <w:r w:rsidRPr="00215A73">
        <w:rPr>
          <w:rFonts w:hint="eastAsia"/>
          <w:vertAlign w:val="superscript"/>
        </w:rPr>
        <w:t>t</w:t>
      </w:r>
      <w:r>
        <w:rPr>
          <w:rFonts w:hint="eastAsia"/>
        </w:rPr>
        <w:t>))</w:t>
      </w:r>
      <w:r w:rsidR="000858B7">
        <w:rPr>
          <w:rFonts w:hint="eastAsia"/>
        </w:rPr>
        <w:t>&lt;</w:t>
      </w:r>
      <w:r w:rsidR="007259BE">
        <w:rPr>
          <w:rFonts w:hint="eastAsia"/>
        </w:rPr>
        <w:t>f</w:t>
      </w:r>
      <w:r w:rsidR="007259BE" w:rsidRPr="006278AD">
        <w:rPr>
          <w:rFonts w:hint="eastAsia"/>
          <w:vertAlign w:val="subscript"/>
        </w:rPr>
        <w:t>bst</w:t>
      </w:r>
      <w:r w:rsidR="007259BE">
        <w:rPr>
          <w:rFonts w:hint="eastAsia"/>
        </w:rPr>
        <w:t>，其中</w:t>
      </w:r>
      <w:r w:rsidR="007259BE">
        <w:rPr>
          <w:rFonts w:hint="eastAsia"/>
        </w:rPr>
        <w:t>i</w:t>
      </w:r>
      <w:r w:rsidR="007259BE" w:rsidRPr="00295098">
        <w:rPr>
          <w:rFonts w:ascii="宋体" w:eastAsia="宋体" w:hAnsi="宋体" w:cs="宋体" w:hint="eastAsia"/>
        </w:rPr>
        <w:t>∈</w:t>
      </w:r>
      <w:r w:rsidR="007259BE" w:rsidRPr="007259BE">
        <w:rPr>
          <w:rFonts w:eastAsia="宋体"/>
        </w:rPr>
        <w:t>[</w:t>
      </w:r>
      <w:r w:rsidR="007259BE">
        <w:rPr>
          <w:rFonts w:eastAsia="宋体" w:hint="eastAsia"/>
        </w:rPr>
        <w:t>1,2,...k</w:t>
      </w:r>
      <w:r w:rsidR="007259BE" w:rsidRPr="007259BE">
        <w:rPr>
          <w:rFonts w:eastAsia="宋体"/>
        </w:rPr>
        <w:t>]</w:t>
      </w:r>
      <w:r w:rsidR="007259BE">
        <w:rPr>
          <w:rFonts w:eastAsia="宋体" w:hint="eastAsia"/>
        </w:rPr>
        <w:t xml:space="preserve"> then</w:t>
      </w:r>
    </w:p>
    <w:p w:rsidR="005D6D40" w:rsidRDefault="005D6D40" w:rsidP="008843CE">
      <w:pPr>
        <w:spacing w:before="192" w:after="192"/>
        <w:ind w:firstLine="480"/>
        <w:rPr>
          <w:rFonts w:hint="eastAsia"/>
        </w:rPr>
      </w:pPr>
      <w:r>
        <w:rPr>
          <w:rFonts w:eastAsia="宋体" w:hint="eastAsia"/>
        </w:rPr>
        <w:tab/>
      </w:r>
      <w:r>
        <w:rPr>
          <w:rFonts w:eastAsia="宋体" w:hint="eastAsia"/>
        </w:rPr>
        <w:tab/>
      </w:r>
      <w:r w:rsidR="00EE0F5F">
        <w:rPr>
          <w:rFonts w:hint="eastAsia"/>
        </w:rPr>
        <w:t>f</w:t>
      </w:r>
      <w:r w:rsidR="00EE0F5F" w:rsidRPr="006278AD">
        <w:rPr>
          <w:rFonts w:hint="eastAsia"/>
          <w:vertAlign w:val="subscript"/>
        </w:rPr>
        <w:t>bst</w:t>
      </w:r>
      <w:r w:rsidR="00EE0F5F">
        <w:rPr>
          <w:rFonts w:eastAsia="宋体" w:hint="eastAsia"/>
        </w:rPr>
        <w:t>=</w:t>
      </w:r>
      <w:r w:rsidR="00EE0F5F">
        <w:rPr>
          <w:rFonts w:hint="eastAsia"/>
        </w:rPr>
        <w:t>f(</w:t>
      </w:r>
      <w:r w:rsidR="00EE0F5F" w:rsidRPr="00B04D6E">
        <w:rPr>
          <w:rFonts w:hint="eastAsia"/>
          <w:b/>
        </w:rPr>
        <w:t>x</w:t>
      </w:r>
      <w:r w:rsidR="00EE0F5F" w:rsidRPr="00126593">
        <w:rPr>
          <w:rFonts w:hint="eastAsia"/>
          <w:vertAlign w:val="subscript"/>
        </w:rPr>
        <w:t>i</w:t>
      </w:r>
      <w:r w:rsidR="00EE0F5F" w:rsidRPr="00215A73">
        <w:rPr>
          <w:rFonts w:hint="eastAsia"/>
          <w:vertAlign w:val="superscript"/>
        </w:rPr>
        <w:t>t</w:t>
      </w:r>
      <w:r w:rsidR="00EE0F5F">
        <w:rPr>
          <w:rFonts w:hint="eastAsia"/>
        </w:rPr>
        <w:t>)</w:t>
      </w:r>
      <w:r w:rsidR="00F356AD">
        <w:rPr>
          <w:rFonts w:hint="eastAsia"/>
        </w:rPr>
        <w:t>；</w:t>
      </w:r>
    </w:p>
    <w:p w:rsidR="00F356AD" w:rsidRDefault="00F356AD" w:rsidP="008843CE">
      <w:pPr>
        <w:spacing w:before="192" w:after="192"/>
        <w:ind w:firstLine="480"/>
        <w:rPr>
          <w:rFonts w:hint="eastAsia"/>
        </w:rPr>
      </w:pPr>
      <w:r>
        <w:rPr>
          <w:rFonts w:hint="eastAsia"/>
        </w:rPr>
        <w:tab/>
      </w:r>
      <w:r>
        <w:rPr>
          <w:rFonts w:hint="eastAsia"/>
        </w:rPr>
        <w:tab/>
      </w:r>
      <w:r w:rsidR="00E166E5" w:rsidRPr="006278AD">
        <w:rPr>
          <w:rFonts w:hint="eastAsia"/>
          <w:b/>
        </w:rPr>
        <w:t>x</w:t>
      </w:r>
      <w:r w:rsidR="00E166E5" w:rsidRPr="006278AD">
        <w:rPr>
          <w:rFonts w:hint="eastAsia"/>
          <w:vertAlign w:val="subscript"/>
        </w:rPr>
        <w:t>bst</w:t>
      </w:r>
      <w:r w:rsidR="00E166E5">
        <w:rPr>
          <w:rFonts w:hint="eastAsia"/>
        </w:rPr>
        <w:t>=argmin</w:t>
      </w:r>
      <w:r w:rsidR="00732AFB">
        <w:rPr>
          <w:rFonts w:hint="eastAsia"/>
        </w:rPr>
        <w:t xml:space="preserve"> </w:t>
      </w:r>
      <w:r w:rsidR="00E166E5">
        <w:rPr>
          <w:rFonts w:hint="eastAsia"/>
        </w:rPr>
        <w:t>f(</w:t>
      </w:r>
      <w:r w:rsidR="00E166E5" w:rsidRPr="00B04D6E">
        <w:rPr>
          <w:rFonts w:hint="eastAsia"/>
          <w:b/>
        </w:rPr>
        <w:t>x</w:t>
      </w:r>
      <w:r w:rsidR="00E166E5" w:rsidRPr="00126593">
        <w:rPr>
          <w:rFonts w:hint="eastAsia"/>
          <w:vertAlign w:val="subscript"/>
        </w:rPr>
        <w:t>i</w:t>
      </w:r>
      <w:r w:rsidR="00E166E5" w:rsidRPr="00215A73">
        <w:rPr>
          <w:rFonts w:hint="eastAsia"/>
          <w:vertAlign w:val="superscript"/>
        </w:rPr>
        <w:t>t</w:t>
      </w:r>
      <w:r w:rsidR="00E166E5">
        <w:rPr>
          <w:rFonts w:hint="eastAsia"/>
        </w:rPr>
        <w:t>)</w:t>
      </w:r>
      <w:r w:rsidR="00732AFB">
        <w:rPr>
          <w:rFonts w:hint="eastAsia"/>
        </w:rPr>
        <w:t>；</w:t>
      </w:r>
    </w:p>
    <w:p w:rsidR="00732AFB" w:rsidRDefault="00732AFB" w:rsidP="008843CE">
      <w:pPr>
        <w:spacing w:before="192" w:after="192"/>
        <w:ind w:firstLine="480"/>
        <w:rPr>
          <w:rFonts w:hint="eastAsia"/>
        </w:rPr>
      </w:pPr>
      <w:r>
        <w:rPr>
          <w:rFonts w:hint="eastAsia"/>
        </w:rPr>
        <w:tab/>
      </w:r>
      <w:r>
        <w:rPr>
          <w:rFonts w:hint="eastAsia"/>
        </w:rPr>
        <w:tab/>
      </w:r>
      <w:r w:rsidR="00806CF6" w:rsidRPr="00B04D6E">
        <w:rPr>
          <w:rFonts w:hint="eastAsia"/>
          <w:b/>
        </w:rPr>
        <w:t>x</w:t>
      </w:r>
      <w:r w:rsidR="00806CF6" w:rsidRPr="00215A73">
        <w:rPr>
          <w:rFonts w:hint="eastAsia"/>
          <w:vertAlign w:val="superscript"/>
        </w:rPr>
        <w:t>t</w:t>
      </w:r>
      <w:r w:rsidR="00806CF6">
        <w:rPr>
          <w:rFonts w:hint="eastAsia"/>
          <w:vertAlign w:val="superscript"/>
        </w:rPr>
        <w:t>+1</w:t>
      </w:r>
      <w:r w:rsidR="00806CF6">
        <w:rPr>
          <w:rFonts w:hint="eastAsia"/>
        </w:rPr>
        <w:t>=</w:t>
      </w:r>
      <w:r w:rsidR="00806CF6" w:rsidRPr="006278AD">
        <w:rPr>
          <w:rFonts w:hint="eastAsia"/>
          <w:b/>
        </w:rPr>
        <w:t>x</w:t>
      </w:r>
      <w:r w:rsidR="00806CF6" w:rsidRPr="006278AD">
        <w:rPr>
          <w:rFonts w:hint="eastAsia"/>
          <w:vertAlign w:val="subscript"/>
        </w:rPr>
        <w:t>bst</w:t>
      </w:r>
      <w:r w:rsidR="00806CF6">
        <w:rPr>
          <w:rFonts w:hint="eastAsia"/>
        </w:rPr>
        <w:t>。</w:t>
      </w:r>
    </w:p>
    <w:p w:rsidR="00806CF6" w:rsidRDefault="00806CF6" w:rsidP="008843CE">
      <w:pPr>
        <w:spacing w:before="192" w:after="192"/>
        <w:ind w:firstLine="480"/>
        <w:rPr>
          <w:rFonts w:hint="eastAsia"/>
        </w:rPr>
      </w:pPr>
      <w:r>
        <w:rPr>
          <w:rFonts w:hint="eastAsia"/>
        </w:rPr>
        <w:tab/>
        <w:t>else</w:t>
      </w:r>
    </w:p>
    <w:p w:rsidR="00806CF6" w:rsidRDefault="00806CF6" w:rsidP="008843CE">
      <w:pPr>
        <w:spacing w:before="192" w:after="192"/>
        <w:ind w:firstLine="480"/>
        <w:rPr>
          <w:rFonts w:hint="eastAsia"/>
        </w:rPr>
      </w:pPr>
      <w:r>
        <w:rPr>
          <w:rFonts w:hint="eastAsia"/>
        </w:rPr>
        <w:tab/>
      </w:r>
      <w:r>
        <w:rPr>
          <w:rFonts w:hint="eastAsia"/>
        </w:rPr>
        <w:tab/>
      </w:r>
      <w:r w:rsidR="00C46853">
        <w:rPr>
          <w:rFonts w:hint="eastAsia"/>
        </w:rPr>
        <w:t>if rnd(1)&gt;p</w:t>
      </w:r>
      <w:r w:rsidR="00C46853" w:rsidRPr="00425CB9">
        <w:rPr>
          <w:vertAlign w:val="subscript"/>
        </w:rPr>
        <w:t>δ</w:t>
      </w:r>
      <w:r w:rsidR="00C46853">
        <w:rPr>
          <w:rFonts w:hint="eastAsia"/>
          <w:vertAlign w:val="subscript"/>
        </w:rPr>
        <w:t xml:space="preserve"> </w:t>
      </w:r>
      <w:r w:rsidR="00C46853">
        <w:rPr>
          <w:rFonts w:hint="eastAsia"/>
        </w:rPr>
        <w:t>then</w:t>
      </w:r>
    </w:p>
    <w:p w:rsidR="00C46853" w:rsidRDefault="00C46853" w:rsidP="008843CE">
      <w:pPr>
        <w:spacing w:before="192" w:after="192"/>
        <w:ind w:firstLine="480"/>
        <w:rPr>
          <w:rFonts w:hint="eastAsia"/>
        </w:rPr>
      </w:pPr>
      <w:r>
        <w:rPr>
          <w:rFonts w:hint="eastAsia"/>
        </w:rPr>
        <w:tab/>
      </w:r>
      <w:r>
        <w:rPr>
          <w:rFonts w:hint="eastAsia"/>
        </w:rPr>
        <w:tab/>
      </w:r>
      <w:r>
        <w:rPr>
          <w:rFonts w:hint="eastAsia"/>
        </w:rPr>
        <w:tab/>
      </w:r>
      <w:r w:rsidR="00616F09">
        <w:rPr>
          <w:rFonts w:hint="eastAsia"/>
        </w:rPr>
        <w:t>分别使用下降函数</w:t>
      </w:r>
      <w:r w:rsidR="00616F09">
        <w:rPr>
          <w:rFonts w:hint="eastAsia"/>
        </w:rPr>
        <w:t>(</w:t>
      </w:r>
      <w:r w:rsidR="008C2783">
        <w:rPr>
          <w:rFonts w:hint="eastAsia"/>
        </w:rPr>
        <w:t>4</w:t>
      </w:r>
      <w:r w:rsidR="00616F09">
        <w:rPr>
          <w:rFonts w:hint="eastAsia"/>
        </w:rPr>
        <w:t>)</w:t>
      </w:r>
      <w:r w:rsidR="00616F09">
        <w:rPr>
          <w:rFonts w:hint="eastAsia"/>
        </w:rPr>
        <w:t>和</w:t>
      </w:r>
      <w:r w:rsidR="00616F09">
        <w:rPr>
          <w:rFonts w:hint="eastAsia"/>
        </w:rPr>
        <w:t>(</w:t>
      </w:r>
      <w:r w:rsidR="008C2783">
        <w:rPr>
          <w:rFonts w:hint="eastAsia"/>
        </w:rPr>
        <w:t>5</w:t>
      </w:r>
      <w:r w:rsidR="00616F09">
        <w:rPr>
          <w:rFonts w:hint="eastAsia"/>
        </w:rPr>
        <w:t>)</w:t>
      </w:r>
      <w:r w:rsidR="00616F09">
        <w:rPr>
          <w:rFonts w:hint="eastAsia"/>
        </w:rPr>
        <w:t>更新感知参数</w:t>
      </w:r>
      <w:r w:rsidR="00616F09">
        <w:rPr>
          <w:rFonts w:hint="eastAsia"/>
        </w:rPr>
        <w:t>d</w:t>
      </w:r>
      <w:r w:rsidR="00616F09">
        <w:rPr>
          <w:rFonts w:hint="eastAsia"/>
        </w:rPr>
        <w:t>和步长</w:t>
      </w:r>
      <w:r w:rsidR="0003101B" w:rsidRPr="002927C3">
        <w:t>δ</w:t>
      </w:r>
      <w:r w:rsidR="00616F09">
        <w:rPr>
          <w:rFonts w:hint="eastAsia"/>
        </w:rPr>
        <w:t>；</w:t>
      </w:r>
    </w:p>
    <w:p w:rsidR="00616F09" w:rsidRDefault="00616F09" w:rsidP="008843CE">
      <w:pPr>
        <w:spacing w:before="192" w:after="192"/>
        <w:ind w:firstLine="480"/>
        <w:rPr>
          <w:rFonts w:hint="eastAsia"/>
        </w:rPr>
      </w:pPr>
      <w:r>
        <w:rPr>
          <w:rFonts w:hint="eastAsia"/>
        </w:rPr>
        <w:tab/>
      </w:r>
      <w:r>
        <w:rPr>
          <w:rFonts w:hint="eastAsia"/>
        </w:rPr>
        <w:tab/>
        <w:t>else</w:t>
      </w:r>
    </w:p>
    <w:p w:rsidR="008843CE" w:rsidRDefault="00616F09" w:rsidP="00A0062C">
      <w:pPr>
        <w:spacing w:before="192" w:after="192"/>
        <w:ind w:firstLine="480"/>
      </w:pPr>
      <w:r>
        <w:rPr>
          <w:rFonts w:hint="eastAsia"/>
        </w:rPr>
        <w:tab/>
      </w:r>
      <w:r>
        <w:rPr>
          <w:rFonts w:hint="eastAsia"/>
        </w:rPr>
        <w:tab/>
      </w:r>
      <w:r>
        <w:rPr>
          <w:rFonts w:hint="eastAsia"/>
        </w:rPr>
        <w:tab/>
      </w:r>
      <w:r w:rsidR="0003101B">
        <w:rPr>
          <w:rFonts w:hint="eastAsia"/>
        </w:rPr>
        <w:t>参数</w:t>
      </w:r>
      <w:r w:rsidR="005516CA" w:rsidRPr="002927C3">
        <w:t>δ</w:t>
      </w:r>
      <w:r w:rsidR="005516CA">
        <w:rPr>
          <w:rFonts w:hint="eastAsia"/>
        </w:rPr>
        <w:t>和</w:t>
      </w:r>
      <w:r w:rsidR="005516CA">
        <w:rPr>
          <w:rFonts w:hint="eastAsia"/>
        </w:rPr>
        <w:t>d</w:t>
      </w:r>
      <w:r w:rsidR="005516CA">
        <w:rPr>
          <w:rFonts w:hint="eastAsia"/>
        </w:rPr>
        <w:t>保持不变。</w:t>
      </w:r>
    </w:p>
    <w:p w:rsidR="00146C89" w:rsidRDefault="008843CE" w:rsidP="008843CE">
      <w:pPr>
        <w:spacing w:before="192" w:after="192"/>
        <w:ind w:firstLine="480"/>
        <w:rPr>
          <w:rFonts w:hint="eastAsia"/>
        </w:rPr>
      </w:pPr>
      <w:r>
        <w:rPr>
          <w:rFonts w:hint="eastAsia"/>
        </w:rPr>
        <w:t xml:space="preserve">return </w:t>
      </w:r>
      <w:r w:rsidRPr="006278AD">
        <w:rPr>
          <w:rFonts w:hint="eastAsia"/>
          <w:b/>
        </w:rPr>
        <w:t>x</w:t>
      </w:r>
      <w:r w:rsidRPr="006278AD">
        <w:rPr>
          <w:rFonts w:hint="eastAsia"/>
          <w:vertAlign w:val="subscript"/>
        </w:rPr>
        <w:t>bst</w:t>
      </w:r>
      <w:r>
        <w:rPr>
          <w:rFonts w:hint="eastAsia"/>
        </w:rPr>
        <w:t>，</w:t>
      </w:r>
      <w:r>
        <w:rPr>
          <w:rFonts w:hint="eastAsia"/>
        </w:rPr>
        <w:t>f</w:t>
      </w:r>
      <w:r w:rsidRPr="006278AD">
        <w:rPr>
          <w:rFonts w:hint="eastAsia"/>
          <w:vertAlign w:val="subscript"/>
        </w:rPr>
        <w:t>bst</w:t>
      </w:r>
      <w:r>
        <w:rPr>
          <w:rFonts w:hint="eastAsia"/>
        </w:rPr>
        <w:t>。</w:t>
      </w:r>
    </w:p>
    <w:p w:rsidR="009B6268" w:rsidRDefault="0036528D" w:rsidP="008843CE">
      <w:pPr>
        <w:spacing w:before="192" w:after="192"/>
        <w:ind w:firstLine="480"/>
        <w:rPr>
          <w:rFonts w:hint="eastAsia"/>
        </w:rPr>
      </w:pPr>
      <w:r>
        <w:rPr>
          <w:rFonts w:hint="eastAsia"/>
        </w:rPr>
        <w:t>此外，还引入了概率常量</w:t>
      </w:r>
      <w:r>
        <w:rPr>
          <w:rFonts w:hint="eastAsia"/>
        </w:rPr>
        <w:t>p</w:t>
      </w:r>
      <w:r w:rsidRPr="00425CB9">
        <w:rPr>
          <w:vertAlign w:val="subscript"/>
        </w:rPr>
        <w:t>δ</w:t>
      </w:r>
      <w:r>
        <w:rPr>
          <w:rFonts w:hint="eastAsia"/>
        </w:rPr>
        <w:t>来度量随机方向的影响，</w:t>
      </w:r>
      <w:r w:rsidR="00E037BC">
        <w:rPr>
          <w:rFonts w:hint="eastAsia"/>
        </w:rPr>
        <w:t>换句话说，就是有一较小概率</w:t>
      </w:r>
      <w:r w:rsidR="00E037BC">
        <w:t>p</w:t>
      </w:r>
      <w:r w:rsidR="00E037BC">
        <w:rPr>
          <w:vertAlign w:val="subscript"/>
        </w:rPr>
        <w:t>δ</w:t>
      </w:r>
      <w:r w:rsidR="00E037BC">
        <w:rPr>
          <w:rFonts w:hint="eastAsia"/>
        </w:rPr>
        <w:t>，</w:t>
      </w:r>
      <w:r w:rsidR="00931D06">
        <w:rPr>
          <w:rFonts w:hint="eastAsia"/>
        </w:rPr>
        <w:t>k</w:t>
      </w:r>
      <w:r w:rsidR="00931D06">
        <w:rPr>
          <w:rFonts w:hint="eastAsia"/>
        </w:rPr>
        <w:t>只天牛会错过当前步长下目标函数的更优位置</w:t>
      </w:r>
      <w:r w:rsidR="00F55DBF">
        <w:rPr>
          <w:rFonts w:hint="eastAsia"/>
        </w:rPr>
        <w:t>（参数集）</w:t>
      </w:r>
      <w:r w:rsidR="00931D06">
        <w:rPr>
          <w:rFonts w:hint="eastAsia"/>
        </w:rPr>
        <w:t>，</w:t>
      </w:r>
      <w:r w:rsidR="007E3FB8">
        <w:rPr>
          <w:rFonts w:hint="eastAsia"/>
        </w:rPr>
        <w:t>因此</w:t>
      </w:r>
      <w:r w:rsidR="004B1972">
        <w:rPr>
          <w:rFonts w:hint="eastAsia"/>
        </w:rPr>
        <w:t>作者创建了一个属于</w:t>
      </w:r>
      <w:r w:rsidR="004B1972">
        <w:rPr>
          <w:rFonts w:hint="eastAsia"/>
        </w:rPr>
        <w:t>[0,1]</w:t>
      </w:r>
      <w:r w:rsidR="004B1972">
        <w:rPr>
          <w:rFonts w:hint="eastAsia"/>
        </w:rPr>
        <w:t>的随机数并与</w:t>
      </w:r>
      <w:r w:rsidR="004B1972">
        <w:t>p</w:t>
      </w:r>
      <w:r w:rsidR="004B1972">
        <w:rPr>
          <w:vertAlign w:val="subscript"/>
        </w:rPr>
        <w:t>δ</w:t>
      </w:r>
      <w:r w:rsidR="004B1972">
        <w:rPr>
          <w:rFonts w:hint="eastAsia"/>
        </w:rPr>
        <w:t>比较，</w:t>
      </w:r>
      <w:r w:rsidR="0009620C">
        <w:rPr>
          <w:rFonts w:hint="eastAsia"/>
        </w:rPr>
        <w:t>由此，在大多数情况下，</w:t>
      </w:r>
      <w:r w:rsidR="00DB0453">
        <w:rPr>
          <w:rFonts w:hint="eastAsia"/>
        </w:rPr>
        <w:t>如果</w:t>
      </w:r>
      <w:r w:rsidR="00DB0453">
        <w:rPr>
          <w:rFonts w:hint="eastAsia"/>
        </w:rPr>
        <w:t>k</w:t>
      </w:r>
      <w:r w:rsidR="00DB0453">
        <w:rPr>
          <w:rFonts w:hint="eastAsia"/>
        </w:rPr>
        <w:t>只天牛不能找到更小的目标值，</w:t>
      </w:r>
      <w:r w:rsidR="00DB0453">
        <w:rPr>
          <w:rFonts w:hint="eastAsia"/>
        </w:rPr>
        <w:t>BSAS</w:t>
      </w:r>
      <w:r w:rsidR="00DB0453">
        <w:rPr>
          <w:rFonts w:hint="eastAsia"/>
        </w:rPr>
        <w:t>算法就认为在当前步长下没有更优的位置，需要对步长进行更新</w:t>
      </w:r>
      <w:r w:rsidR="00674A78">
        <w:rPr>
          <w:rFonts w:hint="eastAsia"/>
        </w:rPr>
        <w:t>。在少数情况下，算法认为</w:t>
      </w:r>
      <w:r w:rsidR="005F1AFC">
        <w:rPr>
          <w:rFonts w:hint="eastAsia"/>
        </w:rPr>
        <w:t>目前仍有一些位置可以满足天牛</w:t>
      </w:r>
      <w:r w:rsidR="00A069E5">
        <w:rPr>
          <w:rFonts w:hint="eastAsia"/>
        </w:rPr>
        <w:t>将目标最小化的需求，但由于天牛</w:t>
      </w:r>
      <w:r w:rsidR="00674A78" w:rsidRPr="00674A78">
        <w:rPr>
          <w:rFonts w:hint="eastAsia"/>
        </w:rPr>
        <w:t>数量</w:t>
      </w:r>
      <w:r w:rsidR="00674A78" w:rsidRPr="00674A78">
        <w:rPr>
          <w:rFonts w:hint="eastAsia"/>
        </w:rPr>
        <w:t>k</w:t>
      </w:r>
      <w:r w:rsidR="004661DC">
        <w:rPr>
          <w:rFonts w:hint="eastAsia"/>
        </w:rPr>
        <w:t>有限，这些天牛</w:t>
      </w:r>
      <w:r w:rsidR="00674A78" w:rsidRPr="00674A78">
        <w:rPr>
          <w:rFonts w:hint="eastAsia"/>
        </w:rPr>
        <w:t>无法找到</w:t>
      </w:r>
      <w:r w:rsidR="000D46A8">
        <w:rPr>
          <w:rFonts w:hint="eastAsia"/>
        </w:rPr>
        <w:t>最优位置</w:t>
      </w:r>
      <w:r w:rsidR="000B4BDE">
        <w:rPr>
          <w:rFonts w:hint="eastAsia"/>
        </w:rPr>
        <w:t>，因此如果随机数小于</w:t>
      </w:r>
      <w:r w:rsidR="000B4BDE">
        <w:t>p</w:t>
      </w:r>
      <w:r w:rsidR="000B4BDE">
        <w:rPr>
          <w:vertAlign w:val="subscript"/>
        </w:rPr>
        <w:t>δ</w:t>
      </w:r>
      <w:r w:rsidR="000B4BDE">
        <w:rPr>
          <w:rFonts w:hint="eastAsia"/>
        </w:rPr>
        <w:t>，那么步长</w:t>
      </w:r>
      <w:r w:rsidR="000B4BDE" w:rsidRPr="002927C3">
        <w:t>δ</w:t>
      </w:r>
      <w:r w:rsidR="000B4BDE">
        <w:rPr>
          <w:rFonts w:hint="eastAsia"/>
        </w:rPr>
        <w:t>和感知长度</w:t>
      </w:r>
      <w:r w:rsidR="000B4BDE">
        <w:rPr>
          <w:rFonts w:hint="eastAsia"/>
        </w:rPr>
        <w:t>d</w:t>
      </w:r>
      <w:r w:rsidR="00F55078">
        <w:rPr>
          <w:rFonts w:hint="eastAsia"/>
        </w:rPr>
        <w:t>仍然保持不变。</w:t>
      </w:r>
      <w:r w:rsidR="007E60CD">
        <w:rPr>
          <w:rFonts w:hint="eastAsia"/>
        </w:rPr>
        <w:t>然而，只有当</w:t>
      </w:r>
      <w:r w:rsidR="00DA15D9">
        <w:rPr>
          <w:rFonts w:hint="eastAsia"/>
        </w:rPr>
        <w:t>天牛群找到了优化目标函数的更优位置时，才会对天牛的位置进行更新，如</w:t>
      </w:r>
      <w:r w:rsidR="00146C89">
        <w:fldChar w:fldCharType="begin"/>
      </w:r>
      <w:r w:rsidR="00146C89">
        <w:instrText xml:space="preserve"> </w:instrText>
      </w:r>
      <w:r w:rsidR="00146C89">
        <w:rPr>
          <w:rFonts w:hint="eastAsia"/>
        </w:rPr>
        <w:instrText>REF _Ref19886923 \h</w:instrText>
      </w:r>
      <w:r w:rsidR="00146C89">
        <w:instrText xml:space="preserve"> </w:instrText>
      </w:r>
      <w:r w:rsidR="00146C89">
        <w:fldChar w:fldCharType="separate"/>
      </w:r>
      <w:r w:rsidR="00146C89">
        <w:rPr>
          <w:rFonts w:hint="eastAsia"/>
        </w:rPr>
        <w:t>图</w:t>
      </w:r>
      <w:r w:rsidR="00146C89">
        <w:t>3</w:t>
      </w:r>
      <w:r w:rsidR="00146C89">
        <w:fldChar w:fldCharType="end"/>
      </w:r>
      <w:bookmarkStart w:id="20" w:name="_GoBack"/>
      <w:bookmarkEnd w:id="20"/>
      <w:r w:rsidR="00DA15D9">
        <w:rPr>
          <w:rFonts w:hint="eastAsia"/>
        </w:rPr>
        <w:t>所示。</w:t>
      </w:r>
    </w:p>
    <w:p w:rsidR="00832719" w:rsidRDefault="00832719" w:rsidP="00832719">
      <w:pPr>
        <w:pStyle w:val="afff9"/>
        <w:rPr>
          <w:rFonts w:hint="eastAsia"/>
        </w:rPr>
      </w:pPr>
      <w:r>
        <w:lastRenderedPageBreak/>
        <w:drawing>
          <wp:inline distT="0" distB="0" distL="0" distR="0" wp14:anchorId="7AF54ACC" wp14:editId="2F435CC9">
            <wp:extent cx="3961756" cy="2483893"/>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962400" cy="2484297"/>
                    </a:xfrm>
                    <a:prstGeom prst="rect">
                      <a:avLst/>
                    </a:prstGeom>
                  </pic:spPr>
                </pic:pic>
              </a:graphicData>
            </a:graphic>
          </wp:inline>
        </w:drawing>
      </w:r>
    </w:p>
    <w:p w:rsidR="0048739C" w:rsidRPr="0048739C" w:rsidRDefault="0048739C" w:rsidP="0048739C">
      <w:pPr>
        <w:pStyle w:val="a9"/>
        <w:rPr>
          <w:rFonts w:hint="eastAsia"/>
        </w:rPr>
      </w:pPr>
      <w:r>
        <w:rPr>
          <w:rFonts w:hint="eastAsia"/>
        </w:rPr>
        <w:t>（</w:t>
      </w:r>
      <w:r>
        <w:rPr>
          <w:rFonts w:hint="eastAsia"/>
        </w:rPr>
        <w:t>a</w:t>
      </w:r>
      <w:r>
        <w:rPr>
          <w:rFonts w:hint="eastAsia"/>
        </w:rPr>
        <w:t>）</w:t>
      </w:r>
      <w:r w:rsidR="00685922">
        <w:rPr>
          <w:rFonts w:hint="eastAsia"/>
        </w:rPr>
        <w:t>BAS</w:t>
      </w:r>
      <w:r w:rsidR="00685922">
        <w:rPr>
          <w:rFonts w:hint="eastAsia"/>
        </w:rPr>
        <w:t>中的步长更新。收敛结果不是全局最优，因为步长随时间降低，而不是目标函数。</w:t>
      </w:r>
    </w:p>
    <w:p w:rsidR="006D0287" w:rsidRDefault="00832719" w:rsidP="00832719">
      <w:pPr>
        <w:pStyle w:val="afff9"/>
        <w:rPr>
          <w:rFonts w:hint="eastAsia"/>
        </w:rPr>
      </w:pPr>
      <w:r>
        <w:drawing>
          <wp:inline distT="0" distB="0" distL="0" distR="0" wp14:anchorId="464B5B6B" wp14:editId="53FEEDE3">
            <wp:extent cx="3960000" cy="2449792"/>
            <wp:effectExtent l="0" t="0" r="254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960000" cy="2449792"/>
                    </a:xfrm>
                    <a:prstGeom prst="rect">
                      <a:avLst/>
                    </a:prstGeom>
                  </pic:spPr>
                </pic:pic>
              </a:graphicData>
            </a:graphic>
          </wp:inline>
        </w:drawing>
      </w:r>
    </w:p>
    <w:p w:rsidR="0048739C" w:rsidRPr="0048739C" w:rsidRDefault="0048739C" w:rsidP="0048739C">
      <w:pPr>
        <w:pStyle w:val="a9"/>
        <w:rPr>
          <w:rFonts w:hint="eastAsia"/>
        </w:rPr>
      </w:pPr>
      <w:r>
        <w:rPr>
          <w:rFonts w:hint="eastAsia"/>
        </w:rPr>
        <w:t>（</w:t>
      </w:r>
      <w:r>
        <w:rPr>
          <w:rFonts w:hint="eastAsia"/>
        </w:rPr>
        <w:t>b</w:t>
      </w:r>
      <w:r>
        <w:rPr>
          <w:rFonts w:hint="eastAsia"/>
        </w:rPr>
        <w:t>）</w:t>
      </w:r>
      <w:r w:rsidR="005250D2">
        <w:rPr>
          <w:rFonts w:hint="eastAsia"/>
        </w:rPr>
        <w:t>BSAS</w:t>
      </w:r>
      <w:r w:rsidR="005250D2">
        <w:rPr>
          <w:rFonts w:hint="eastAsia"/>
        </w:rPr>
        <w:t>中的位置更新过程。</w:t>
      </w:r>
      <w:r w:rsidR="0038743F">
        <w:rPr>
          <w:rFonts w:hint="eastAsia"/>
        </w:rPr>
        <w:t>在每次迭代中，</w:t>
      </w:r>
      <w:r w:rsidR="00466380">
        <w:rPr>
          <w:rFonts w:hint="eastAsia"/>
        </w:rPr>
        <w:t>采用</w:t>
      </w:r>
      <w:r w:rsidR="0038743F">
        <w:rPr>
          <w:rFonts w:hint="eastAsia"/>
        </w:rPr>
        <w:t>k</w:t>
      </w:r>
      <w:r w:rsidR="0038743F">
        <w:rPr>
          <w:rFonts w:hint="eastAsia"/>
        </w:rPr>
        <w:t>只天牛</w:t>
      </w:r>
      <w:r w:rsidR="00466380">
        <w:rPr>
          <w:rFonts w:hint="eastAsia"/>
        </w:rPr>
        <w:t>寻找更优的参数集</w:t>
      </w:r>
      <w:r w:rsidR="001A36CD">
        <w:rPr>
          <w:rFonts w:hint="eastAsia"/>
        </w:rPr>
        <w:t>，</w:t>
      </w:r>
      <w:r w:rsidR="008A67DB">
        <w:rPr>
          <w:rFonts w:hint="eastAsia"/>
        </w:rPr>
        <w:t>当其中一只天牛找到优化目标函数的更优参数集时才会更新天牛位置。</w:t>
      </w:r>
    </w:p>
    <w:p w:rsidR="00832719" w:rsidRDefault="00832719" w:rsidP="00832719">
      <w:pPr>
        <w:pStyle w:val="a9"/>
        <w:rPr>
          <w:rFonts w:hint="eastAsia"/>
        </w:rPr>
      </w:pPr>
      <w:bookmarkStart w:id="21" w:name="_Ref1988692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3</w:t>
      </w:r>
      <w:r>
        <w:fldChar w:fldCharType="end"/>
      </w:r>
      <w:bookmarkEnd w:id="21"/>
      <w:r>
        <w:rPr>
          <w:rFonts w:hint="eastAsia"/>
        </w:rPr>
        <w:t xml:space="preserve"> </w:t>
      </w:r>
      <w:r w:rsidR="00C140F2">
        <w:rPr>
          <w:rFonts w:hint="eastAsia"/>
        </w:rPr>
        <w:t>BAS</w:t>
      </w:r>
      <w:r w:rsidR="00C140F2">
        <w:rPr>
          <w:rFonts w:hint="eastAsia"/>
        </w:rPr>
        <w:t>和</w:t>
      </w:r>
      <w:r w:rsidR="00C140F2">
        <w:rPr>
          <w:rFonts w:hint="eastAsia"/>
        </w:rPr>
        <w:t>BSAS</w:t>
      </w:r>
      <w:r w:rsidR="00C140F2">
        <w:rPr>
          <w:rFonts w:hint="eastAsia"/>
        </w:rPr>
        <w:t>的区别</w:t>
      </w:r>
    </w:p>
    <w:p w:rsidR="003B23DB" w:rsidRPr="006046A5" w:rsidRDefault="00780FB2" w:rsidP="006046A5">
      <w:pPr>
        <w:spacing w:before="192" w:after="192"/>
        <w:ind w:firstLineChars="0" w:firstLine="0"/>
        <w:jc w:val="center"/>
        <w:outlineLvl w:val="0"/>
        <w:rPr>
          <w:b/>
          <w:sz w:val="32"/>
          <w:szCs w:val="32"/>
        </w:rPr>
      </w:pPr>
      <w:r w:rsidRPr="006046A5">
        <w:rPr>
          <w:rFonts w:hint="eastAsia"/>
          <w:b/>
          <w:sz w:val="32"/>
          <w:szCs w:val="32"/>
        </w:rPr>
        <w:t>参考文献</w:t>
      </w:r>
    </w:p>
    <w:p w:rsidR="002A4F9E" w:rsidRPr="002A4F9E" w:rsidRDefault="003B23DB" w:rsidP="00F271B5">
      <w:pPr>
        <w:pStyle w:val="EndNoteBibliography"/>
        <w:spacing w:before="192" w:after="192"/>
        <w:ind w:left="480" w:hangingChars="200" w:hanging="480"/>
      </w:pPr>
      <w:r>
        <w:fldChar w:fldCharType="begin"/>
      </w:r>
      <w:r>
        <w:instrText xml:space="preserve"> ADDIN EN.REFLIST </w:instrText>
      </w:r>
      <w:r>
        <w:fldChar w:fldCharType="separate"/>
      </w:r>
      <w:r w:rsidR="002A4F9E" w:rsidRPr="002A4F9E">
        <w:t>1.</w:t>
      </w:r>
      <w:r w:rsidR="002A4F9E" w:rsidRPr="002A4F9E">
        <w:tab/>
        <w:t xml:space="preserve">Jiang, X. and S. Li, </w:t>
      </w:r>
      <w:r w:rsidR="002A4F9E" w:rsidRPr="002A4F9E">
        <w:rPr>
          <w:i/>
        </w:rPr>
        <w:t>BAS: Beetle Antennae Search Algorithm for Optimization Problems.</w:t>
      </w:r>
      <w:r w:rsidR="002A4F9E" w:rsidRPr="002A4F9E">
        <w:t xml:space="preserve"> International Journal of Robotics and Control, 2017. </w:t>
      </w:r>
      <w:r w:rsidR="002A4F9E" w:rsidRPr="002A4F9E">
        <w:rPr>
          <w:b/>
        </w:rPr>
        <w:t>1</w:t>
      </w:r>
      <w:r w:rsidR="002A4F9E" w:rsidRPr="002A4F9E">
        <w:t>.</w:t>
      </w:r>
    </w:p>
    <w:p w:rsidR="002A4F9E" w:rsidRPr="002A4F9E" w:rsidRDefault="002A4F9E" w:rsidP="00F271B5">
      <w:pPr>
        <w:pStyle w:val="EndNoteBibliography"/>
        <w:spacing w:before="192" w:after="192"/>
        <w:ind w:left="480" w:hangingChars="200" w:hanging="480"/>
      </w:pPr>
      <w:r w:rsidRPr="002A4F9E">
        <w:t>2.</w:t>
      </w:r>
      <w:r w:rsidRPr="002A4F9E">
        <w:tab/>
        <w:t xml:space="preserve">Jiang, X. and S. Li </w:t>
      </w:r>
      <w:r w:rsidRPr="002A4F9E">
        <w:rPr>
          <w:i/>
        </w:rPr>
        <w:t>Beetle Antennae Search without Parameter Tuning (BAS-WPT) for Multi-objective Optimization</w:t>
      </w:r>
      <w:r w:rsidRPr="002A4F9E">
        <w:t>. arXiv e-prints, 2017.</w:t>
      </w:r>
    </w:p>
    <w:p w:rsidR="002A4F9E" w:rsidRPr="002A4F9E" w:rsidRDefault="002A4F9E" w:rsidP="00F271B5">
      <w:pPr>
        <w:pStyle w:val="EndNoteBibliography"/>
        <w:spacing w:before="192" w:after="192"/>
        <w:ind w:left="480" w:hangingChars="200" w:hanging="480"/>
      </w:pPr>
      <w:r w:rsidRPr="002A4F9E">
        <w:lastRenderedPageBreak/>
        <w:t>3.</w:t>
      </w:r>
      <w:r w:rsidRPr="002A4F9E">
        <w:tab/>
        <w:t xml:space="preserve">Wang, J. and H. Chen </w:t>
      </w:r>
      <w:r w:rsidRPr="002A4F9E">
        <w:rPr>
          <w:i/>
        </w:rPr>
        <w:t>BSAS: Beetle Swarm Antennae Search Algorithm for Optimization Problems</w:t>
      </w:r>
      <w:r w:rsidRPr="002A4F9E">
        <w:t>. arXiv e-prints, 2018.</w:t>
      </w:r>
    </w:p>
    <w:p w:rsidR="004255D2" w:rsidRPr="00DD7F49" w:rsidRDefault="003B23DB" w:rsidP="00F271B5">
      <w:pPr>
        <w:pStyle w:val="EndNoteBibliography"/>
        <w:spacing w:before="192" w:after="192"/>
        <w:ind w:left="480" w:hangingChars="200" w:hanging="480"/>
      </w:pPr>
      <w:r>
        <w:fldChar w:fldCharType="end"/>
      </w:r>
    </w:p>
    <w:sectPr w:rsidR="004255D2" w:rsidRPr="00DD7F49" w:rsidSect="004430E9">
      <w:headerReference w:type="default" r:id="rId41"/>
      <w:footerReference w:type="first" r:id="rId42"/>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166C" w:rsidRPr="00CC0563" w:rsidRDefault="00CB166C" w:rsidP="00DD0945">
      <w:pPr>
        <w:pStyle w:val="a5"/>
        <w:spacing w:beforeLines="0" w:afterLines="0"/>
        <w:ind w:firstLine="357"/>
      </w:pPr>
    </w:p>
    <w:p w:rsidR="00CB166C" w:rsidRDefault="00CB166C">
      <w:pPr>
        <w:spacing w:before="120" w:after="120"/>
        <w:ind w:firstLine="480"/>
      </w:pPr>
    </w:p>
  </w:endnote>
  <w:endnote w:type="continuationSeparator" w:id="0">
    <w:p w:rsidR="00CB166C" w:rsidRPr="008375F0" w:rsidRDefault="00CB166C" w:rsidP="002A3E65">
      <w:pPr>
        <w:pStyle w:val="a5"/>
        <w:spacing w:before="120" w:after="120"/>
        <w:ind w:firstLine="360"/>
      </w:pPr>
    </w:p>
    <w:p w:rsidR="00CB166C" w:rsidRDefault="00CB166C">
      <w:pPr>
        <w:spacing w:before="120" w:after="120"/>
        <w:ind w:firstLine="480"/>
      </w:pPr>
    </w:p>
  </w:endnote>
  <w:endnote w:type="continuationNotice" w:id="1">
    <w:p w:rsidR="00CB166C" w:rsidRPr="009463EE" w:rsidRDefault="00CB166C" w:rsidP="009463EE">
      <w:pPr>
        <w:pStyle w:val="a5"/>
        <w:spacing w:before="120" w:after="120"/>
      </w:pPr>
    </w:p>
    <w:p w:rsidR="00CB166C" w:rsidRDefault="00CB166C">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F24D70">
    <w:pPr>
      <w:pStyle w:val="a5"/>
      <w:spacing w:before="120" w:after="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2241442"/>
      <w:docPartObj>
        <w:docPartGallery w:val="Page Numbers (Bottom of Page)"/>
        <w:docPartUnique/>
      </w:docPartObj>
    </w:sdtPr>
    <w:sdtContent>
      <w:p w:rsidR="008010EE" w:rsidRDefault="008010EE" w:rsidP="006F7B6B">
        <w:pPr>
          <w:pStyle w:val="a5"/>
          <w:spacing w:before="120" w:after="120"/>
        </w:pPr>
        <w:r>
          <w:fldChar w:fldCharType="begin"/>
        </w:r>
        <w:r>
          <w:instrText>PAGE   \* MERGEFORMAT</w:instrText>
        </w:r>
        <w:r>
          <w:fldChar w:fldCharType="separate"/>
        </w:r>
        <w:r w:rsidR="00146C89" w:rsidRPr="00146C89">
          <w:rPr>
            <w:lang w:val="zh-CN"/>
          </w:rPr>
          <w:t>7</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6F7B6B">
    <w:pPr>
      <w:pStyle w:val="a5"/>
      <w:spacing w:before="120"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594549"/>
      <w:docPartObj>
        <w:docPartGallery w:val="Page Numbers (Bottom of Page)"/>
        <w:docPartUnique/>
      </w:docPartObj>
    </w:sdtPr>
    <w:sdtContent>
      <w:sdt>
        <w:sdtPr>
          <w:id w:val="-1889025049"/>
          <w:docPartObj>
            <w:docPartGallery w:val="Page Numbers (Bottom of Page)"/>
            <w:docPartUnique/>
          </w:docPartObj>
        </w:sdtPr>
        <w:sdtContent>
          <w:p w:rsidR="008010EE" w:rsidRDefault="008010EE" w:rsidP="006F7B6B">
            <w:pPr>
              <w:pStyle w:val="a5"/>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166C" w:rsidRDefault="00CB166C" w:rsidP="00E95FE4">
      <w:pPr>
        <w:spacing w:before="120" w:after="120"/>
        <w:ind w:firstLine="480"/>
      </w:pPr>
      <w:r>
        <w:separator/>
      </w:r>
    </w:p>
    <w:p w:rsidR="00CB166C" w:rsidRDefault="00CB166C">
      <w:pPr>
        <w:spacing w:before="120" w:after="120"/>
        <w:ind w:firstLine="480"/>
      </w:pPr>
    </w:p>
  </w:footnote>
  <w:footnote w:type="continuationSeparator" w:id="0">
    <w:p w:rsidR="00CB166C" w:rsidRDefault="00CB166C" w:rsidP="00F77A35">
      <w:pPr>
        <w:spacing w:before="120" w:after="120"/>
        <w:ind w:firstLine="480"/>
      </w:pPr>
      <w:r>
        <w:continuationSeparator/>
      </w:r>
    </w:p>
    <w:p w:rsidR="00CB166C" w:rsidRDefault="00CB166C" w:rsidP="00F77A35">
      <w:pPr>
        <w:spacing w:before="120" w:after="120"/>
        <w:ind w:firstLine="480"/>
      </w:pPr>
    </w:p>
    <w:p w:rsidR="00CB166C" w:rsidRDefault="00CB166C" w:rsidP="00F77A35">
      <w:pPr>
        <w:spacing w:before="120" w:after="120"/>
        <w:ind w:firstLine="480"/>
      </w:pPr>
    </w:p>
    <w:p w:rsidR="00CB166C" w:rsidRDefault="00CB166C" w:rsidP="00F77A35">
      <w:pPr>
        <w:spacing w:before="120" w:after="120"/>
        <w:ind w:firstLine="480"/>
      </w:pPr>
    </w:p>
    <w:p w:rsidR="00CB166C" w:rsidRDefault="00CB166C" w:rsidP="00F77A35">
      <w:pPr>
        <w:spacing w:before="120" w:after="120"/>
        <w:ind w:firstLine="480"/>
      </w:pPr>
    </w:p>
    <w:p w:rsidR="00CB166C" w:rsidRDefault="00CB166C" w:rsidP="00F77A35">
      <w:pPr>
        <w:spacing w:before="120" w:after="120"/>
        <w:ind w:firstLine="480"/>
      </w:pPr>
    </w:p>
    <w:p w:rsidR="00CB166C" w:rsidRDefault="00CB166C" w:rsidP="00F77A35">
      <w:pPr>
        <w:spacing w:before="120" w:after="120"/>
        <w:ind w:firstLine="480"/>
      </w:pPr>
    </w:p>
    <w:p w:rsidR="00CB166C" w:rsidRDefault="00CB166C" w:rsidP="00F77A35">
      <w:pPr>
        <w:spacing w:before="120" w:after="120"/>
        <w:ind w:firstLine="480"/>
      </w:pPr>
    </w:p>
    <w:p w:rsidR="00CB166C" w:rsidRDefault="00CB166C">
      <w:pPr>
        <w:spacing w:before="120" w:after="120"/>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Default="008010EE" w:rsidP="00F24D70">
    <w:pPr>
      <w:pStyle w:val="a3"/>
      <w:spacing w:before="120" w:after="24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F574E3" w:rsidRDefault="008010EE" w:rsidP="00F574E3">
    <w:pPr>
      <w:pStyle w:val="a3"/>
      <w:spacing w:before="120" w:after="240"/>
    </w:pPr>
    <w:r>
      <w:rPr>
        <w:rFonts w:hint="eastAsia"/>
        <w:sz w:val="19"/>
        <w:szCs w:val="19"/>
      </w:rPr>
      <w:t>蚁群优化</w:t>
    </w:r>
    <w:r w:rsidRPr="004430E9">
      <w:rPr>
        <w:rFonts w:hint="eastAsia"/>
        <w:sz w:val="19"/>
        <w:szCs w:val="19"/>
      </w:rPr>
      <w:t>算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B06D96" w:rsidRDefault="008010EE" w:rsidP="00B06D96">
    <w:pPr>
      <w:pStyle w:val="a3"/>
      <w:spacing w:before="120" w:after="24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0EE" w:rsidRPr="00F574E3" w:rsidRDefault="008010EE" w:rsidP="00F574E3">
    <w:pPr>
      <w:pStyle w:val="a3"/>
      <w:spacing w:before="120" w:after="240"/>
    </w:pPr>
    <w:r>
      <w:fldChar w:fldCharType="begin"/>
    </w:r>
    <w:r>
      <w:instrText xml:space="preserve"> </w:instrText>
    </w:r>
    <w:r>
      <w:rPr>
        <w:rFonts w:hint="eastAsia"/>
      </w:rPr>
      <w:instrText>REF _Ref19178963 \h</w:instrText>
    </w:r>
    <w:r>
      <w:instrText xml:space="preserve"> </w:instrText>
    </w:r>
    <w:r>
      <w:fldChar w:fldCharType="separate"/>
    </w:r>
    <w:r>
      <w:rPr>
        <w:rFonts w:hint="eastAsia"/>
      </w:rPr>
      <w:t>天牛须搜索算法</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E21E8"/>
    <w:multiLevelType w:val="hybridMultilevel"/>
    <w:tmpl w:val="3A9E272E"/>
    <w:lvl w:ilvl="0" w:tplc="CE7E59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77F49AE"/>
    <w:multiLevelType w:val="hybridMultilevel"/>
    <w:tmpl w:val="A9C21A8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AEA5A05"/>
    <w:multiLevelType w:val="hybridMultilevel"/>
    <w:tmpl w:val="9D6264D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4E82F12"/>
    <w:multiLevelType w:val="hybridMultilevel"/>
    <w:tmpl w:val="041854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2FE65447"/>
    <w:multiLevelType w:val="hybridMultilevel"/>
    <w:tmpl w:val="C4043E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40E24E5C"/>
    <w:multiLevelType w:val="multilevel"/>
    <w:tmpl w:val="782E0ECE"/>
    <w:lvl w:ilvl="0">
      <w:start w:val="9"/>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47E9758B"/>
    <w:multiLevelType w:val="hybridMultilevel"/>
    <w:tmpl w:val="77BE1002"/>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14">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65E679D4"/>
    <w:multiLevelType w:val="hybridMultilevel"/>
    <w:tmpl w:val="137AAE74"/>
    <w:lvl w:ilvl="0" w:tplc="79AE833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6AE8119B"/>
    <w:multiLevelType w:val="hybridMultilevel"/>
    <w:tmpl w:val="1666BF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79B14A97"/>
    <w:multiLevelType w:val="hybridMultilevel"/>
    <w:tmpl w:val="9F40D4B0"/>
    <w:lvl w:ilvl="0" w:tplc="A7F4EEB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3"/>
  </w:num>
  <w:num w:numId="2">
    <w:abstractNumId w:val="14"/>
  </w:num>
  <w:num w:numId="3">
    <w:abstractNumId w:val="10"/>
  </w:num>
  <w:num w:numId="4">
    <w:abstractNumId w:val="5"/>
  </w:num>
  <w:num w:numId="5">
    <w:abstractNumId w:val="1"/>
  </w:num>
  <w:num w:numId="6">
    <w:abstractNumId w:val="6"/>
  </w:num>
  <w:num w:numId="7">
    <w:abstractNumId w:val="12"/>
  </w:num>
  <w:num w:numId="8">
    <w:abstractNumId w:val="9"/>
  </w:num>
  <w:num w:numId="9">
    <w:abstractNumId w:val="8"/>
  </w:num>
  <w:num w:numId="10">
    <w:abstractNumId w:val="18"/>
  </w:num>
  <w:num w:numId="11">
    <w:abstractNumId w:val="17"/>
  </w:num>
  <w:num w:numId="12">
    <w:abstractNumId w:val="7"/>
  </w:num>
  <w:num w:numId="13">
    <w:abstractNumId w:val="16"/>
  </w:num>
  <w:num w:numId="14">
    <w:abstractNumId w:val="3"/>
  </w:num>
  <w:num w:numId="15">
    <w:abstractNumId w:val="2"/>
  </w:num>
  <w:num w:numId="16">
    <w:abstractNumId w:val="4"/>
  </w:num>
  <w:num w:numId="17">
    <w:abstractNumId w:val="15"/>
  </w:num>
  <w:num w:numId="18">
    <w:abstractNumId w:val="11"/>
  </w:num>
  <w:num w:numId="19">
    <w:abstractNumId w:val="19"/>
  </w:num>
  <w:num w:numId="20">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679&lt;/item&gt;&lt;item&gt;680&lt;/item&gt;&lt;item&gt;681&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74"/>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50"/>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6B0"/>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A4E"/>
    <w:rsid w:val="00006B63"/>
    <w:rsid w:val="00006BB1"/>
    <w:rsid w:val="00006BFB"/>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C5"/>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46"/>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758"/>
    <w:rsid w:val="000229E6"/>
    <w:rsid w:val="00022B8B"/>
    <w:rsid w:val="00022C2C"/>
    <w:rsid w:val="00022C58"/>
    <w:rsid w:val="00022C5B"/>
    <w:rsid w:val="00022E17"/>
    <w:rsid w:val="00022E27"/>
    <w:rsid w:val="00022EAF"/>
    <w:rsid w:val="00022EB6"/>
    <w:rsid w:val="00022EBA"/>
    <w:rsid w:val="00023304"/>
    <w:rsid w:val="0002337B"/>
    <w:rsid w:val="000233CA"/>
    <w:rsid w:val="000235E5"/>
    <w:rsid w:val="000237F8"/>
    <w:rsid w:val="0002383C"/>
    <w:rsid w:val="000239A4"/>
    <w:rsid w:val="00023B13"/>
    <w:rsid w:val="00023D22"/>
    <w:rsid w:val="00023FD2"/>
    <w:rsid w:val="000240B4"/>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981"/>
    <w:rsid w:val="00030B50"/>
    <w:rsid w:val="00030E10"/>
    <w:rsid w:val="0003101B"/>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0D3"/>
    <w:rsid w:val="000333B5"/>
    <w:rsid w:val="000335CA"/>
    <w:rsid w:val="000335EF"/>
    <w:rsid w:val="00033996"/>
    <w:rsid w:val="00033A8C"/>
    <w:rsid w:val="00033DF5"/>
    <w:rsid w:val="0003414C"/>
    <w:rsid w:val="000342B5"/>
    <w:rsid w:val="00034308"/>
    <w:rsid w:val="000343E9"/>
    <w:rsid w:val="00034533"/>
    <w:rsid w:val="0003466F"/>
    <w:rsid w:val="000346BE"/>
    <w:rsid w:val="000346C0"/>
    <w:rsid w:val="0003487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EC9"/>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DF8"/>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9CA"/>
    <w:rsid w:val="00043BDC"/>
    <w:rsid w:val="00043BE4"/>
    <w:rsid w:val="000441BF"/>
    <w:rsid w:val="00044204"/>
    <w:rsid w:val="0004420A"/>
    <w:rsid w:val="000443BB"/>
    <w:rsid w:val="000443F5"/>
    <w:rsid w:val="00044595"/>
    <w:rsid w:val="00044743"/>
    <w:rsid w:val="0004476C"/>
    <w:rsid w:val="0004477D"/>
    <w:rsid w:val="00044792"/>
    <w:rsid w:val="0004500F"/>
    <w:rsid w:val="00045058"/>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82"/>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0FF8"/>
    <w:rsid w:val="0005113C"/>
    <w:rsid w:val="00051155"/>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CEB"/>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6E8"/>
    <w:rsid w:val="0006072F"/>
    <w:rsid w:val="0006080B"/>
    <w:rsid w:val="00060855"/>
    <w:rsid w:val="00060878"/>
    <w:rsid w:val="00060B27"/>
    <w:rsid w:val="00060C91"/>
    <w:rsid w:val="00060D2B"/>
    <w:rsid w:val="00060D52"/>
    <w:rsid w:val="00060DC1"/>
    <w:rsid w:val="00061080"/>
    <w:rsid w:val="00061095"/>
    <w:rsid w:val="0006111E"/>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347"/>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C0A"/>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33B"/>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C73"/>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6B"/>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3E3"/>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0D"/>
    <w:rsid w:val="000810C9"/>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AF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61"/>
    <w:rsid w:val="000852A2"/>
    <w:rsid w:val="0008545D"/>
    <w:rsid w:val="0008585A"/>
    <w:rsid w:val="00085889"/>
    <w:rsid w:val="000858B7"/>
    <w:rsid w:val="00085997"/>
    <w:rsid w:val="000859AA"/>
    <w:rsid w:val="00085B40"/>
    <w:rsid w:val="00085B83"/>
    <w:rsid w:val="00085DF2"/>
    <w:rsid w:val="00086067"/>
    <w:rsid w:val="000861AB"/>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044"/>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346"/>
    <w:rsid w:val="000925DB"/>
    <w:rsid w:val="00092660"/>
    <w:rsid w:val="00092676"/>
    <w:rsid w:val="000927CD"/>
    <w:rsid w:val="00092832"/>
    <w:rsid w:val="00092835"/>
    <w:rsid w:val="00092930"/>
    <w:rsid w:val="00092C0A"/>
    <w:rsid w:val="00092C57"/>
    <w:rsid w:val="00092E52"/>
    <w:rsid w:val="00092ED7"/>
    <w:rsid w:val="000931A5"/>
    <w:rsid w:val="00093230"/>
    <w:rsid w:val="00093277"/>
    <w:rsid w:val="00093283"/>
    <w:rsid w:val="000933CF"/>
    <w:rsid w:val="000933E4"/>
    <w:rsid w:val="000933E9"/>
    <w:rsid w:val="00093439"/>
    <w:rsid w:val="00093465"/>
    <w:rsid w:val="00093658"/>
    <w:rsid w:val="00093721"/>
    <w:rsid w:val="000937D2"/>
    <w:rsid w:val="000938B3"/>
    <w:rsid w:val="0009398B"/>
    <w:rsid w:val="00093B00"/>
    <w:rsid w:val="00093B07"/>
    <w:rsid w:val="00093D19"/>
    <w:rsid w:val="00093DC4"/>
    <w:rsid w:val="00093DF8"/>
    <w:rsid w:val="0009404F"/>
    <w:rsid w:val="00094264"/>
    <w:rsid w:val="0009435E"/>
    <w:rsid w:val="00094803"/>
    <w:rsid w:val="00094B8E"/>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0C"/>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9F"/>
    <w:rsid w:val="000A2ADA"/>
    <w:rsid w:val="000A2B35"/>
    <w:rsid w:val="000A2C6B"/>
    <w:rsid w:val="000A2D27"/>
    <w:rsid w:val="000A2D6C"/>
    <w:rsid w:val="000A2E1B"/>
    <w:rsid w:val="000A3298"/>
    <w:rsid w:val="000A3375"/>
    <w:rsid w:val="000A33E6"/>
    <w:rsid w:val="000A3548"/>
    <w:rsid w:val="000A3556"/>
    <w:rsid w:val="000A36D1"/>
    <w:rsid w:val="000A36E5"/>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53D"/>
    <w:rsid w:val="000A76F0"/>
    <w:rsid w:val="000A771D"/>
    <w:rsid w:val="000A7A3E"/>
    <w:rsid w:val="000A7A68"/>
    <w:rsid w:val="000A7FDC"/>
    <w:rsid w:val="000A7FF3"/>
    <w:rsid w:val="000B0055"/>
    <w:rsid w:val="000B015B"/>
    <w:rsid w:val="000B02A8"/>
    <w:rsid w:val="000B0323"/>
    <w:rsid w:val="000B034E"/>
    <w:rsid w:val="000B0807"/>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DE"/>
    <w:rsid w:val="000B4BF2"/>
    <w:rsid w:val="000B4D77"/>
    <w:rsid w:val="000B5061"/>
    <w:rsid w:val="000B5154"/>
    <w:rsid w:val="000B5174"/>
    <w:rsid w:val="000B543D"/>
    <w:rsid w:val="000B5440"/>
    <w:rsid w:val="000B54B0"/>
    <w:rsid w:val="000B5650"/>
    <w:rsid w:val="000B56B5"/>
    <w:rsid w:val="000B5799"/>
    <w:rsid w:val="000B5832"/>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B0D"/>
    <w:rsid w:val="000B7C30"/>
    <w:rsid w:val="000B7D6F"/>
    <w:rsid w:val="000B7F29"/>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51"/>
    <w:rsid w:val="000C2C7C"/>
    <w:rsid w:val="000C2CB3"/>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217"/>
    <w:rsid w:val="000C748A"/>
    <w:rsid w:val="000C759D"/>
    <w:rsid w:val="000C75F6"/>
    <w:rsid w:val="000C7605"/>
    <w:rsid w:val="000C7874"/>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6A8"/>
    <w:rsid w:val="000D4B46"/>
    <w:rsid w:val="000D4B9B"/>
    <w:rsid w:val="000D4C18"/>
    <w:rsid w:val="000D4DB0"/>
    <w:rsid w:val="000D4E2C"/>
    <w:rsid w:val="000D4E3C"/>
    <w:rsid w:val="000D51C2"/>
    <w:rsid w:val="000D5244"/>
    <w:rsid w:val="000D5282"/>
    <w:rsid w:val="000D5383"/>
    <w:rsid w:val="000D55D6"/>
    <w:rsid w:val="000D5988"/>
    <w:rsid w:val="000D5B02"/>
    <w:rsid w:val="000D5B8E"/>
    <w:rsid w:val="000D5B99"/>
    <w:rsid w:val="000D5B9E"/>
    <w:rsid w:val="000D5C89"/>
    <w:rsid w:val="000D5D27"/>
    <w:rsid w:val="000D5D91"/>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D7FF2"/>
    <w:rsid w:val="000E0078"/>
    <w:rsid w:val="000E027C"/>
    <w:rsid w:val="000E0446"/>
    <w:rsid w:val="000E04F8"/>
    <w:rsid w:val="000E069A"/>
    <w:rsid w:val="000E0707"/>
    <w:rsid w:val="000E078E"/>
    <w:rsid w:val="000E0865"/>
    <w:rsid w:val="000E08DF"/>
    <w:rsid w:val="000E09FA"/>
    <w:rsid w:val="000E0A56"/>
    <w:rsid w:val="000E0AC4"/>
    <w:rsid w:val="000E0DD6"/>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58"/>
    <w:rsid w:val="000E3074"/>
    <w:rsid w:val="000E3201"/>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DC6"/>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95F"/>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2DF"/>
    <w:rsid w:val="000F673F"/>
    <w:rsid w:val="000F6864"/>
    <w:rsid w:val="000F69C8"/>
    <w:rsid w:val="000F6AA2"/>
    <w:rsid w:val="000F6BE3"/>
    <w:rsid w:val="000F6D63"/>
    <w:rsid w:val="000F6FE2"/>
    <w:rsid w:val="000F7001"/>
    <w:rsid w:val="000F7191"/>
    <w:rsid w:val="000F71F5"/>
    <w:rsid w:val="000F7377"/>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7DC"/>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2F09"/>
    <w:rsid w:val="00103073"/>
    <w:rsid w:val="001031AC"/>
    <w:rsid w:val="001032E0"/>
    <w:rsid w:val="001034D8"/>
    <w:rsid w:val="0010359D"/>
    <w:rsid w:val="001036BE"/>
    <w:rsid w:val="00103811"/>
    <w:rsid w:val="0010394C"/>
    <w:rsid w:val="00103A7A"/>
    <w:rsid w:val="00103AD3"/>
    <w:rsid w:val="00103AF5"/>
    <w:rsid w:val="00103C43"/>
    <w:rsid w:val="00103DC3"/>
    <w:rsid w:val="001042D3"/>
    <w:rsid w:val="0010434A"/>
    <w:rsid w:val="001044BE"/>
    <w:rsid w:val="001044E9"/>
    <w:rsid w:val="001046C7"/>
    <w:rsid w:val="00104722"/>
    <w:rsid w:val="00104935"/>
    <w:rsid w:val="00104AFD"/>
    <w:rsid w:val="00104CED"/>
    <w:rsid w:val="00104CF5"/>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647"/>
    <w:rsid w:val="001057A5"/>
    <w:rsid w:val="00105913"/>
    <w:rsid w:val="00105A71"/>
    <w:rsid w:val="00105AA3"/>
    <w:rsid w:val="00105B7E"/>
    <w:rsid w:val="00105BA5"/>
    <w:rsid w:val="00106009"/>
    <w:rsid w:val="00106038"/>
    <w:rsid w:val="00106272"/>
    <w:rsid w:val="001065A6"/>
    <w:rsid w:val="001066F0"/>
    <w:rsid w:val="00106806"/>
    <w:rsid w:val="00106B30"/>
    <w:rsid w:val="00106BF1"/>
    <w:rsid w:val="00106E8B"/>
    <w:rsid w:val="00106FA1"/>
    <w:rsid w:val="00107297"/>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6F3"/>
    <w:rsid w:val="00115736"/>
    <w:rsid w:val="0011573F"/>
    <w:rsid w:val="00115893"/>
    <w:rsid w:val="0011594E"/>
    <w:rsid w:val="00115A89"/>
    <w:rsid w:val="00115BCC"/>
    <w:rsid w:val="00115C8C"/>
    <w:rsid w:val="001163A0"/>
    <w:rsid w:val="001163E0"/>
    <w:rsid w:val="00116415"/>
    <w:rsid w:val="00116446"/>
    <w:rsid w:val="00116657"/>
    <w:rsid w:val="0011672F"/>
    <w:rsid w:val="00116770"/>
    <w:rsid w:val="00116851"/>
    <w:rsid w:val="0011689B"/>
    <w:rsid w:val="001168BF"/>
    <w:rsid w:val="001168DF"/>
    <w:rsid w:val="00116947"/>
    <w:rsid w:val="001169F6"/>
    <w:rsid w:val="00116BD8"/>
    <w:rsid w:val="00116DAC"/>
    <w:rsid w:val="001173D9"/>
    <w:rsid w:val="001174DD"/>
    <w:rsid w:val="00117558"/>
    <w:rsid w:val="001176E7"/>
    <w:rsid w:val="0011771F"/>
    <w:rsid w:val="00117949"/>
    <w:rsid w:val="001179D0"/>
    <w:rsid w:val="00117A4F"/>
    <w:rsid w:val="00117AFA"/>
    <w:rsid w:val="00117CDA"/>
    <w:rsid w:val="00117CDC"/>
    <w:rsid w:val="00117CF8"/>
    <w:rsid w:val="00117DE5"/>
    <w:rsid w:val="00117F0C"/>
    <w:rsid w:val="00117F58"/>
    <w:rsid w:val="00120270"/>
    <w:rsid w:val="001202B8"/>
    <w:rsid w:val="001203BC"/>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1FE4"/>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AC"/>
    <w:rsid w:val="001245F4"/>
    <w:rsid w:val="001247D1"/>
    <w:rsid w:val="00124976"/>
    <w:rsid w:val="00124A0E"/>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593"/>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BB2"/>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294"/>
    <w:rsid w:val="00131625"/>
    <w:rsid w:val="001316DC"/>
    <w:rsid w:val="001317CF"/>
    <w:rsid w:val="00131AD9"/>
    <w:rsid w:val="00131B36"/>
    <w:rsid w:val="00131B71"/>
    <w:rsid w:val="00131BA4"/>
    <w:rsid w:val="00131BF4"/>
    <w:rsid w:val="00131D6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AFD"/>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ACF"/>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55F"/>
    <w:rsid w:val="00141579"/>
    <w:rsid w:val="0014177E"/>
    <w:rsid w:val="00141960"/>
    <w:rsid w:val="00141B95"/>
    <w:rsid w:val="00141C55"/>
    <w:rsid w:val="00141C9F"/>
    <w:rsid w:val="00141D68"/>
    <w:rsid w:val="00142331"/>
    <w:rsid w:val="00142523"/>
    <w:rsid w:val="0014263E"/>
    <w:rsid w:val="00142B31"/>
    <w:rsid w:val="00142B6E"/>
    <w:rsid w:val="00142CA5"/>
    <w:rsid w:val="00142CF2"/>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5E0"/>
    <w:rsid w:val="0014482C"/>
    <w:rsid w:val="00144968"/>
    <w:rsid w:val="00144AB6"/>
    <w:rsid w:val="00144C0C"/>
    <w:rsid w:val="00144C6A"/>
    <w:rsid w:val="00144C7D"/>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89"/>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92"/>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2B8"/>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8A"/>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8A8"/>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5DA"/>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A0"/>
    <w:rsid w:val="00166DF2"/>
    <w:rsid w:val="00166F00"/>
    <w:rsid w:val="00166F93"/>
    <w:rsid w:val="001670E3"/>
    <w:rsid w:val="0016740C"/>
    <w:rsid w:val="001675DA"/>
    <w:rsid w:val="001678C7"/>
    <w:rsid w:val="00167C7B"/>
    <w:rsid w:val="00167F2A"/>
    <w:rsid w:val="00170031"/>
    <w:rsid w:val="001702C9"/>
    <w:rsid w:val="00170315"/>
    <w:rsid w:val="00170656"/>
    <w:rsid w:val="001706BA"/>
    <w:rsid w:val="00170BED"/>
    <w:rsid w:val="00170C5B"/>
    <w:rsid w:val="00170D06"/>
    <w:rsid w:val="00170D58"/>
    <w:rsid w:val="00170E7A"/>
    <w:rsid w:val="00170F40"/>
    <w:rsid w:val="00170FF7"/>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9E"/>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B8"/>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DA"/>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B4A"/>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80"/>
    <w:rsid w:val="001975CA"/>
    <w:rsid w:val="0019760F"/>
    <w:rsid w:val="0019777C"/>
    <w:rsid w:val="001977A2"/>
    <w:rsid w:val="0019781B"/>
    <w:rsid w:val="001978C5"/>
    <w:rsid w:val="00197911"/>
    <w:rsid w:val="00197A8C"/>
    <w:rsid w:val="00197B71"/>
    <w:rsid w:val="00197CC3"/>
    <w:rsid w:val="00197D13"/>
    <w:rsid w:val="00197E1D"/>
    <w:rsid w:val="00197FB4"/>
    <w:rsid w:val="001A00E8"/>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6CD"/>
    <w:rsid w:val="001A39DE"/>
    <w:rsid w:val="001A3A32"/>
    <w:rsid w:val="001A3A4F"/>
    <w:rsid w:val="001A3A59"/>
    <w:rsid w:val="001A3B98"/>
    <w:rsid w:val="001A3BF5"/>
    <w:rsid w:val="001A3CB9"/>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6D13"/>
    <w:rsid w:val="001A7264"/>
    <w:rsid w:val="001A736F"/>
    <w:rsid w:val="001A73F9"/>
    <w:rsid w:val="001A7523"/>
    <w:rsid w:val="001A755C"/>
    <w:rsid w:val="001A7602"/>
    <w:rsid w:val="001A7606"/>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278"/>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5E5"/>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C0F"/>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462"/>
    <w:rsid w:val="001B66A0"/>
    <w:rsid w:val="001B6715"/>
    <w:rsid w:val="001B6745"/>
    <w:rsid w:val="001B6BDE"/>
    <w:rsid w:val="001B6C01"/>
    <w:rsid w:val="001B6C82"/>
    <w:rsid w:val="001B6CC7"/>
    <w:rsid w:val="001B6D01"/>
    <w:rsid w:val="001B6D1D"/>
    <w:rsid w:val="001B6D3B"/>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A3"/>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9D7"/>
    <w:rsid w:val="001C6D42"/>
    <w:rsid w:val="001C6D47"/>
    <w:rsid w:val="001C6D8B"/>
    <w:rsid w:val="001C6F02"/>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40"/>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B2"/>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63D"/>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690"/>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255"/>
    <w:rsid w:val="001E7553"/>
    <w:rsid w:val="001E7640"/>
    <w:rsid w:val="001E79A5"/>
    <w:rsid w:val="001E7BC9"/>
    <w:rsid w:val="001E7C51"/>
    <w:rsid w:val="001E7D39"/>
    <w:rsid w:val="001E7DE3"/>
    <w:rsid w:val="001E7F02"/>
    <w:rsid w:val="001E7F63"/>
    <w:rsid w:val="001E7FE4"/>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EE7"/>
    <w:rsid w:val="001F1F06"/>
    <w:rsid w:val="001F1F46"/>
    <w:rsid w:val="001F1F6F"/>
    <w:rsid w:val="001F260D"/>
    <w:rsid w:val="001F2890"/>
    <w:rsid w:val="001F2947"/>
    <w:rsid w:val="001F2A58"/>
    <w:rsid w:val="001F2AC7"/>
    <w:rsid w:val="001F2B39"/>
    <w:rsid w:val="001F2EDE"/>
    <w:rsid w:val="001F2F1B"/>
    <w:rsid w:val="001F2FC4"/>
    <w:rsid w:val="001F307B"/>
    <w:rsid w:val="001F30A9"/>
    <w:rsid w:val="001F30C1"/>
    <w:rsid w:val="001F30E8"/>
    <w:rsid w:val="001F3263"/>
    <w:rsid w:val="001F331D"/>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880"/>
    <w:rsid w:val="001F69B7"/>
    <w:rsid w:val="001F6A74"/>
    <w:rsid w:val="001F6B89"/>
    <w:rsid w:val="001F6C87"/>
    <w:rsid w:val="001F6EF8"/>
    <w:rsid w:val="001F701E"/>
    <w:rsid w:val="001F702F"/>
    <w:rsid w:val="001F7066"/>
    <w:rsid w:val="001F7202"/>
    <w:rsid w:val="001F7320"/>
    <w:rsid w:val="001F7355"/>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E45"/>
    <w:rsid w:val="00200FB3"/>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9B"/>
    <w:rsid w:val="002053B3"/>
    <w:rsid w:val="002055A8"/>
    <w:rsid w:val="002056AF"/>
    <w:rsid w:val="002057C8"/>
    <w:rsid w:val="0020580B"/>
    <w:rsid w:val="00205827"/>
    <w:rsid w:val="00205881"/>
    <w:rsid w:val="002058B6"/>
    <w:rsid w:val="00205973"/>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37"/>
    <w:rsid w:val="00214C44"/>
    <w:rsid w:val="00214C6D"/>
    <w:rsid w:val="00214E4E"/>
    <w:rsid w:val="00215426"/>
    <w:rsid w:val="002157D9"/>
    <w:rsid w:val="00215A73"/>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964"/>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E59"/>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1E3"/>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5AB"/>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7B4"/>
    <w:rsid w:val="002368C0"/>
    <w:rsid w:val="0023699A"/>
    <w:rsid w:val="00236A93"/>
    <w:rsid w:val="00236ABB"/>
    <w:rsid w:val="00236B59"/>
    <w:rsid w:val="00236B89"/>
    <w:rsid w:val="00236CB3"/>
    <w:rsid w:val="00236DDB"/>
    <w:rsid w:val="00236F1E"/>
    <w:rsid w:val="00236F91"/>
    <w:rsid w:val="00237148"/>
    <w:rsid w:val="002373D4"/>
    <w:rsid w:val="0023748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900"/>
    <w:rsid w:val="00242A91"/>
    <w:rsid w:val="00242D3E"/>
    <w:rsid w:val="002430D9"/>
    <w:rsid w:val="00243228"/>
    <w:rsid w:val="002432B1"/>
    <w:rsid w:val="0024369D"/>
    <w:rsid w:val="0024389A"/>
    <w:rsid w:val="002438F8"/>
    <w:rsid w:val="00243939"/>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E73"/>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1"/>
    <w:rsid w:val="0025546D"/>
    <w:rsid w:val="0025562D"/>
    <w:rsid w:val="002557A8"/>
    <w:rsid w:val="002557F2"/>
    <w:rsid w:val="00255A01"/>
    <w:rsid w:val="00255ADA"/>
    <w:rsid w:val="00255B71"/>
    <w:rsid w:val="00255B8A"/>
    <w:rsid w:val="00255C46"/>
    <w:rsid w:val="00255C72"/>
    <w:rsid w:val="00255D19"/>
    <w:rsid w:val="00255D7B"/>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46"/>
    <w:rsid w:val="00257D7B"/>
    <w:rsid w:val="00257FB6"/>
    <w:rsid w:val="00260006"/>
    <w:rsid w:val="0026003E"/>
    <w:rsid w:val="0026021D"/>
    <w:rsid w:val="00260508"/>
    <w:rsid w:val="002605EC"/>
    <w:rsid w:val="00260660"/>
    <w:rsid w:val="00260951"/>
    <w:rsid w:val="00260A07"/>
    <w:rsid w:val="00260A31"/>
    <w:rsid w:val="00260B57"/>
    <w:rsid w:val="00260C45"/>
    <w:rsid w:val="00260C83"/>
    <w:rsid w:val="00260F24"/>
    <w:rsid w:val="00261048"/>
    <w:rsid w:val="00261114"/>
    <w:rsid w:val="00261153"/>
    <w:rsid w:val="00261313"/>
    <w:rsid w:val="0026146A"/>
    <w:rsid w:val="002614CE"/>
    <w:rsid w:val="002615BE"/>
    <w:rsid w:val="002616CF"/>
    <w:rsid w:val="002616E5"/>
    <w:rsid w:val="0026177F"/>
    <w:rsid w:val="00261824"/>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E70"/>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C36"/>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16"/>
    <w:rsid w:val="00270B5A"/>
    <w:rsid w:val="00270BC5"/>
    <w:rsid w:val="00270C53"/>
    <w:rsid w:val="00270CF7"/>
    <w:rsid w:val="00270F82"/>
    <w:rsid w:val="0027104D"/>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395"/>
    <w:rsid w:val="0027248D"/>
    <w:rsid w:val="002724C5"/>
    <w:rsid w:val="00272735"/>
    <w:rsid w:val="00272804"/>
    <w:rsid w:val="00272931"/>
    <w:rsid w:val="002729E9"/>
    <w:rsid w:val="00272BDE"/>
    <w:rsid w:val="00272C06"/>
    <w:rsid w:val="00272E8B"/>
    <w:rsid w:val="002731B3"/>
    <w:rsid w:val="0027326D"/>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57"/>
    <w:rsid w:val="00274CC4"/>
    <w:rsid w:val="00274E36"/>
    <w:rsid w:val="00274E48"/>
    <w:rsid w:val="00274EC1"/>
    <w:rsid w:val="00275173"/>
    <w:rsid w:val="00275192"/>
    <w:rsid w:val="002751AB"/>
    <w:rsid w:val="0027521F"/>
    <w:rsid w:val="00275292"/>
    <w:rsid w:val="002752BF"/>
    <w:rsid w:val="002753B1"/>
    <w:rsid w:val="002755AD"/>
    <w:rsid w:val="00275653"/>
    <w:rsid w:val="00275680"/>
    <w:rsid w:val="00275706"/>
    <w:rsid w:val="00275788"/>
    <w:rsid w:val="0027596D"/>
    <w:rsid w:val="002759B0"/>
    <w:rsid w:val="00275C42"/>
    <w:rsid w:val="00275C8F"/>
    <w:rsid w:val="00275C99"/>
    <w:rsid w:val="00275E1D"/>
    <w:rsid w:val="00275F0E"/>
    <w:rsid w:val="00275F40"/>
    <w:rsid w:val="00276089"/>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E9"/>
    <w:rsid w:val="00283B78"/>
    <w:rsid w:val="00283B93"/>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A75"/>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8D0"/>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D05"/>
    <w:rsid w:val="00287D37"/>
    <w:rsid w:val="00287EEF"/>
    <w:rsid w:val="00287FA9"/>
    <w:rsid w:val="0029012E"/>
    <w:rsid w:val="00290201"/>
    <w:rsid w:val="002902DB"/>
    <w:rsid w:val="002903C2"/>
    <w:rsid w:val="0029052B"/>
    <w:rsid w:val="002905F8"/>
    <w:rsid w:val="00290734"/>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7C3"/>
    <w:rsid w:val="00292914"/>
    <w:rsid w:val="00292C75"/>
    <w:rsid w:val="00292CB6"/>
    <w:rsid w:val="00292CD7"/>
    <w:rsid w:val="00292E39"/>
    <w:rsid w:val="0029303F"/>
    <w:rsid w:val="00293095"/>
    <w:rsid w:val="002930C8"/>
    <w:rsid w:val="002930E6"/>
    <w:rsid w:val="002931D3"/>
    <w:rsid w:val="00293297"/>
    <w:rsid w:val="002933AA"/>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6DE"/>
    <w:rsid w:val="0029474D"/>
    <w:rsid w:val="0029498E"/>
    <w:rsid w:val="00294B1C"/>
    <w:rsid w:val="00294BA6"/>
    <w:rsid w:val="00294BFF"/>
    <w:rsid w:val="00294C08"/>
    <w:rsid w:val="00294C5F"/>
    <w:rsid w:val="00294D77"/>
    <w:rsid w:val="00294E90"/>
    <w:rsid w:val="00295069"/>
    <w:rsid w:val="00295098"/>
    <w:rsid w:val="00295251"/>
    <w:rsid w:val="002953D0"/>
    <w:rsid w:val="00295786"/>
    <w:rsid w:val="00295926"/>
    <w:rsid w:val="00295934"/>
    <w:rsid w:val="00295B16"/>
    <w:rsid w:val="00295BB0"/>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2F"/>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28"/>
    <w:rsid w:val="002A1049"/>
    <w:rsid w:val="002A1248"/>
    <w:rsid w:val="002A1294"/>
    <w:rsid w:val="002A13BE"/>
    <w:rsid w:val="002A14DF"/>
    <w:rsid w:val="002A164E"/>
    <w:rsid w:val="002A1679"/>
    <w:rsid w:val="002A18E7"/>
    <w:rsid w:val="002A194F"/>
    <w:rsid w:val="002A1C39"/>
    <w:rsid w:val="002A1DB7"/>
    <w:rsid w:val="002A1E1F"/>
    <w:rsid w:val="002A21D0"/>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4F9E"/>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3D"/>
    <w:rsid w:val="002B04CD"/>
    <w:rsid w:val="002B05E5"/>
    <w:rsid w:val="002B06BB"/>
    <w:rsid w:val="002B0704"/>
    <w:rsid w:val="002B0743"/>
    <w:rsid w:val="002B0749"/>
    <w:rsid w:val="002B086D"/>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AB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2AF"/>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D38"/>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923"/>
    <w:rsid w:val="002C3AC9"/>
    <w:rsid w:val="002C3C40"/>
    <w:rsid w:val="002C3CBA"/>
    <w:rsid w:val="002C3D21"/>
    <w:rsid w:val="002C3E04"/>
    <w:rsid w:val="002C3FEB"/>
    <w:rsid w:val="002C41F4"/>
    <w:rsid w:val="002C428B"/>
    <w:rsid w:val="002C4AF5"/>
    <w:rsid w:val="002C4CE7"/>
    <w:rsid w:val="002C4E3E"/>
    <w:rsid w:val="002C4E58"/>
    <w:rsid w:val="002C4F4B"/>
    <w:rsid w:val="002C4F90"/>
    <w:rsid w:val="002C5038"/>
    <w:rsid w:val="002C503C"/>
    <w:rsid w:val="002C5546"/>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D2"/>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3FB"/>
    <w:rsid w:val="002D252D"/>
    <w:rsid w:val="002D2556"/>
    <w:rsid w:val="002D29E6"/>
    <w:rsid w:val="002D2A98"/>
    <w:rsid w:val="002D2AD0"/>
    <w:rsid w:val="002D2AED"/>
    <w:rsid w:val="002D2B62"/>
    <w:rsid w:val="002D2D89"/>
    <w:rsid w:val="002D2F09"/>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7A7"/>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CAD"/>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6C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77"/>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6B"/>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58"/>
    <w:rsid w:val="002F3AE1"/>
    <w:rsid w:val="002F3C47"/>
    <w:rsid w:val="002F3D48"/>
    <w:rsid w:val="002F3FF2"/>
    <w:rsid w:val="002F4165"/>
    <w:rsid w:val="002F4319"/>
    <w:rsid w:val="002F435A"/>
    <w:rsid w:val="002F4400"/>
    <w:rsid w:val="002F4439"/>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4B"/>
    <w:rsid w:val="002F60B4"/>
    <w:rsid w:val="002F612A"/>
    <w:rsid w:val="002F61A7"/>
    <w:rsid w:val="002F623E"/>
    <w:rsid w:val="002F6433"/>
    <w:rsid w:val="002F665F"/>
    <w:rsid w:val="002F66BA"/>
    <w:rsid w:val="002F66FE"/>
    <w:rsid w:val="002F6786"/>
    <w:rsid w:val="002F6830"/>
    <w:rsid w:val="002F684F"/>
    <w:rsid w:val="002F68FD"/>
    <w:rsid w:val="002F695B"/>
    <w:rsid w:val="002F6A90"/>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2B6"/>
    <w:rsid w:val="003003AC"/>
    <w:rsid w:val="00300441"/>
    <w:rsid w:val="0030046E"/>
    <w:rsid w:val="003004EB"/>
    <w:rsid w:val="003006B8"/>
    <w:rsid w:val="0030075F"/>
    <w:rsid w:val="003009FA"/>
    <w:rsid w:val="00300B69"/>
    <w:rsid w:val="00300BE7"/>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293"/>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106"/>
    <w:rsid w:val="003056C0"/>
    <w:rsid w:val="003056F6"/>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B7"/>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9E1"/>
    <w:rsid w:val="00310D7B"/>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7C8"/>
    <w:rsid w:val="0031180C"/>
    <w:rsid w:val="003119AE"/>
    <w:rsid w:val="00311CD6"/>
    <w:rsid w:val="00311D6A"/>
    <w:rsid w:val="00311F48"/>
    <w:rsid w:val="00312003"/>
    <w:rsid w:val="00312072"/>
    <w:rsid w:val="003121F0"/>
    <w:rsid w:val="00312303"/>
    <w:rsid w:val="00312389"/>
    <w:rsid w:val="0031253F"/>
    <w:rsid w:val="00312563"/>
    <w:rsid w:val="00312611"/>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774"/>
    <w:rsid w:val="0032387C"/>
    <w:rsid w:val="00323A33"/>
    <w:rsid w:val="00323ADB"/>
    <w:rsid w:val="00323B04"/>
    <w:rsid w:val="00323BCB"/>
    <w:rsid w:val="00323C18"/>
    <w:rsid w:val="00323C57"/>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40D"/>
    <w:rsid w:val="00326530"/>
    <w:rsid w:val="00326610"/>
    <w:rsid w:val="00326760"/>
    <w:rsid w:val="00326782"/>
    <w:rsid w:val="0032679C"/>
    <w:rsid w:val="003269A9"/>
    <w:rsid w:val="00326A40"/>
    <w:rsid w:val="00326BE3"/>
    <w:rsid w:val="00326CC1"/>
    <w:rsid w:val="00326E3C"/>
    <w:rsid w:val="00326EF1"/>
    <w:rsid w:val="00327108"/>
    <w:rsid w:val="00327221"/>
    <w:rsid w:val="003273A4"/>
    <w:rsid w:val="003273A7"/>
    <w:rsid w:val="0032753A"/>
    <w:rsid w:val="0032768E"/>
    <w:rsid w:val="003277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5B"/>
    <w:rsid w:val="00331869"/>
    <w:rsid w:val="00331995"/>
    <w:rsid w:val="00331ADE"/>
    <w:rsid w:val="00331BAE"/>
    <w:rsid w:val="00331E09"/>
    <w:rsid w:val="00331EA5"/>
    <w:rsid w:val="00332087"/>
    <w:rsid w:val="0033244A"/>
    <w:rsid w:val="00332464"/>
    <w:rsid w:val="003325A3"/>
    <w:rsid w:val="00332691"/>
    <w:rsid w:val="003326DF"/>
    <w:rsid w:val="003327F1"/>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3FBE"/>
    <w:rsid w:val="00334122"/>
    <w:rsid w:val="0033412F"/>
    <w:rsid w:val="003344AB"/>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43B"/>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9A3"/>
    <w:rsid w:val="00337BA9"/>
    <w:rsid w:val="00337BF3"/>
    <w:rsid w:val="00337C74"/>
    <w:rsid w:val="00337F01"/>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0F98"/>
    <w:rsid w:val="003410DF"/>
    <w:rsid w:val="0034139B"/>
    <w:rsid w:val="003413A1"/>
    <w:rsid w:val="0034157C"/>
    <w:rsid w:val="00341651"/>
    <w:rsid w:val="003416A6"/>
    <w:rsid w:val="00341737"/>
    <w:rsid w:val="0034178B"/>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8E"/>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4EF8"/>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20"/>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41E"/>
    <w:rsid w:val="003535AA"/>
    <w:rsid w:val="00353603"/>
    <w:rsid w:val="00353853"/>
    <w:rsid w:val="0035393C"/>
    <w:rsid w:val="00353A8C"/>
    <w:rsid w:val="00353ADB"/>
    <w:rsid w:val="00353AF1"/>
    <w:rsid w:val="00353BD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4E"/>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28D"/>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4A"/>
    <w:rsid w:val="00367798"/>
    <w:rsid w:val="003677E5"/>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4D7"/>
    <w:rsid w:val="003715AF"/>
    <w:rsid w:val="003717A2"/>
    <w:rsid w:val="0037185E"/>
    <w:rsid w:val="003719D3"/>
    <w:rsid w:val="00371ABC"/>
    <w:rsid w:val="00371BD0"/>
    <w:rsid w:val="00371CD8"/>
    <w:rsid w:val="00371E11"/>
    <w:rsid w:val="00371E12"/>
    <w:rsid w:val="00371E87"/>
    <w:rsid w:val="00371F73"/>
    <w:rsid w:val="00372324"/>
    <w:rsid w:val="00372358"/>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4FF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6D51"/>
    <w:rsid w:val="0037700A"/>
    <w:rsid w:val="00377064"/>
    <w:rsid w:val="00377206"/>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9A7"/>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9DA"/>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2F4"/>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31"/>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3F"/>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3E76"/>
    <w:rsid w:val="00394014"/>
    <w:rsid w:val="00394107"/>
    <w:rsid w:val="003942BC"/>
    <w:rsid w:val="003942EF"/>
    <w:rsid w:val="003944A4"/>
    <w:rsid w:val="0039457F"/>
    <w:rsid w:val="0039458B"/>
    <w:rsid w:val="003945AB"/>
    <w:rsid w:val="00394710"/>
    <w:rsid w:val="003947A3"/>
    <w:rsid w:val="00394817"/>
    <w:rsid w:val="00394838"/>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8E0"/>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CBA"/>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9F"/>
    <w:rsid w:val="003A21CD"/>
    <w:rsid w:val="003A233E"/>
    <w:rsid w:val="003A23DA"/>
    <w:rsid w:val="003A2445"/>
    <w:rsid w:val="003A25AA"/>
    <w:rsid w:val="003A25C6"/>
    <w:rsid w:val="003A27C3"/>
    <w:rsid w:val="003A28AF"/>
    <w:rsid w:val="003A297E"/>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11D"/>
    <w:rsid w:val="003A422A"/>
    <w:rsid w:val="003A42FD"/>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231"/>
    <w:rsid w:val="003A765E"/>
    <w:rsid w:val="003A76C6"/>
    <w:rsid w:val="003A7737"/>
    <w:rsid w:val="003A774B"/>
    <w:rsid w:val="003A77AF"/>
    <w:rsid w:val="003A77B1"/>
    <w:rsid w:val="003A7A4F"/>
    <w:rsid w:val="003A7BDE"/>
    <w:rsid w:val="003A7C23"/>
    <w:rsid w:val="003A7CED"/>
    <w:rsid w:val="003A7DC9"/>
    <w:rsid w:val="003B007B"/>
    <w:rsid w:val="003B0247"/>
    <w:rsid w:val="003B04C1"/>
    <w:rsid w:val="003B067F"/>
    <w:rsid w:val="003B07F4"/>
    <w:rsid w:val="003B08FC"/>
    <w:rsid w:val="003B09DB"/>
    <w:rsid w:val="003B0A70"/>
    <w:rsid w:val="003B0A99"/>
    <w:rsid w:val="003B0ADD"/>
    <w:rsid w:val="003B0BAD"/>
    <w:rsid w:val="003B0E63"/>
    <w:rsid w:val="003B0E7B"/>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3DB"/>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AAB"/>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265"/>
    <w:rsid w:val="003C0336"/>
    <w:rsid w:val="003C03E2"/>
    <w:rsid w:val="003C04CE"/>
    <w:rsid w:val="003C04F9"/>
    <w:rsid w:val="003C06C2"/>
    <w:rsid w:val="003C06F0"/>
    <w:rsid w:val="003C077F"/>
    <w:rsid w:val="003C07CB"/>
    <w:rsid w:val="003C087A"/>
    <w:rsid w:val="003C0897"/>
    <w:rsid w:val="003C08AD"/>
    <w:rsid w:val="003C0A69"/>
    <w:rsid w:val="003C0AD4"/>
    <w:rsid w:val="003C0B2B"/>
    <w:rsid w:val="003C0BFD"/>
    <w:rsid w:val="003C0C4F"/>
    <w:rsid w:val="003C0CEF"/>
    <w:rsid w:val="003C0DAB"/>
    <w:rsid w:val="003C0ED4"/>
    <w:rsid w:val="003C12F3"/>
    <w:rsid w:val="003C148C"/>
    <w:rsid w:val="003C1553"/>
    <w:rsid w:val="003C1618"/>
    <w:rsid w:val="003C162F"/>
    <w:rsid w:val="003C17D1"/>
    <w:rsid w:val="003C1A4E"/>
    <w:rsid w:val="003C1B2E"/>
    <w:rsid w:val="003C1DCA"/>
    <w:rsid w:val="003C1E02"/>
    <w:rsid w:val="003C1E7B"/>
    <w:rsid w:val="003C1EDC"/>
    <w:rsid w:val="003C1FAF"/>
    <w:rsid w:val="003C1FF0"/>
    <w:rsid w:val="003C2048"/>
    <w:rsid w:val="003C2278"/>
    <w:rsid w:val="003C22F5"/>
    <w:rsid w:val="003C2491"/>
    <w:rsid w:val="003C2605"/>
    <w:rsid w:val="003C26F6"/>
    <w:rsid w:val="003C27E9"/>
    <w:rsid w:val="003C2AFC"/>
    <w:rsid w:val="003C2C38"/>
    <w:rsid w:val="003C2C5B"/>
    <w:rsid w:val="003C2DDD"/>
    <w:rsid w:val="003C3156"/>
    <w:rsid w:val="003C3243"/>
    <w:rsid w:val="003C3326"/>
    <w:rsid w:val="003C33AB"/>
    <w:rsid w:val="003C33AD"/>
    <w:rsid w:val="003C33B0"/>
    <w:rsid w:val="003C3628"/>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7ED"/>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D39"/>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A12"/>
    <w:rsid w:val="003D5B20"/>
    <w:rsid w:val="003D5C09"/>
    <w:rsid w:val="003D5CC4"/>
    <w:rsid w:val="003D5D1D"/>
    <w:rsid w:val="003D5F84"/>
    <w:rsid w:val="003D5FC8"/>
    <w:rsid w:val="003D60EE"/>
    <w:rsid w:val="003D6181"/>
    <w:rsid w:val="003D6233"/>
    <w:rsid w:val="003D6364"/>
    <w:rsid w:val="003D6488"/>
    <w:rsid w:val="003D6ACF"/>
    <w:rsid w:val="003D6B7B"/>
    <w:rsid w:val="003D6BC8"/>
    <w:rsid w:val="003D6D78"/>
    <w:rsid w:val="003D6D9E"/>
    <w:rsid w:val="003D70B5"/>
    <w:rsid w:val="003D70C9"/>
    <w:rsid w:val="003D71DA"/>
    <w:rsid w:val="003D738B"/>
    <w:rsid w:val="003D73F8"/>
    <w:rsid w:val="003D750E"/>
    <w:rsid w:val="003D765C"/>
    <w:rsid w:val="003D767A"/>
    <w:rsid w:val="003D79A2"/>
    <w:rsid w:val="003D79B1"/>
    <w:rsid w:val="003D7B24"/>
    <w:rsid w:val="003D7B65"/>
    <w:rsid w:val="003D7BC3"/>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95F"/>
    <w:rsid w:val="003E0A8F"/>
    <w:rsid w:val="003E0D43"/>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E48"/>
    <w:rsid w:val="003F0F13"/>
    <w:rsid w:val="003F12BB"/>
    <w:rsid w:val="003F12E9"/>
    <w:rsid w:val="003F1305"/>
    <w:rsid w:val="003F1409"/>
    <w:rsid w:val="003F1412"/>
    <w:rsid w:val="003F145F"/>
    <w:rsid w:val="003F151B"/>
    <w:rsid w:val="003F1638"/>
    <w:rsid w:val="003F1843"/>
    <w:rsid w:val="003F19A5"/>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CF4"/>
    <w:rsid w:val="003F2D00"/>
    <w:rsid w:val="003F2E06"/>
    <w:rsid w:val="003F2EE4"/>
    <w:rsid w:val="003F2F1E"/>
    <w:rsid w:val="003F2F2B"/>
    <w:rsid w:val="003F2F9A"/>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A69"/>
    <w:rsid w:val="003F5C2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704"/>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6D"/>
    <w:rsid w:val="00402A80"/>
    <w:rsid w:val="00402A91"/>
    <w:rsid w:val="00402AB5"/>
    <w:rsid w:val="00402B70"/>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8E9"/>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7A7"/>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BD5"/>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EEC"/>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9D"/>
    <w:rsid w:val="004155C3"/>
    <w:rsid w:val="00415AAF"/>
    <w:rsid w:val="00415CD1"/>
    <w:rsid w:val="00415EB5"/>
    <w:rsid w:val="00415F02"/>
    <w:rsid w:val="00415F5C"/>
    <w:rsid w:val="00415F81"/>
    <w:rsid w:val="00416024"/>
    <w:rsid w:val="004160B1"/>
    <w:rsid w:val="004160DB"/>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A29"/>
    <w:rsid w:val="00420B0A"/>
    <w:rsid w:val="00421020"/>
    <w:rsid w:val="0042109C"/>
    <w:rsid w:val="004211D0"/>
    <w:rsid w:val="0042125B"/>
    <w:rsid w:val="004212F4"/>
    <w:rsid w:val="00421564"/>
    <w:rsid w:val="0042174F"/>
    <w:rsid w:val="0042175F"/>
    <w:rsid w:val="004218D0"/>
    <w:rsid w:val="00421A2A"/>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2F22"/>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5D2"/>
    <w:rsid w:val="0042562C"/>
    <w:rsid w:val="00425998"/>
    <w:rsid w:val="00425A08"/>
    <w:rsid w:val="00425A23"/>
    <w:rsid w:val="00425CB9"/>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84"/>
    <w:rsid w:val="00432FB5"/>
    <w:rsid w:val="004330E3"/>
    <w:rsid w:val="004331D0"/>
    <w:rsid w:val="004333C4"/>
    <w:rsid w:val="00433418"/>
    <w:rsid w:val="0043342F"/>
    <w:rsid w:val="0043344A"/>
    <w:rsid w:val="00433497"/>
    <w:rsid w:val="004334F6"/>
    <w:rsid w:val="00433667"/>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49"/>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DBD"/>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C8F"/>
    <w:rsid w:val="00441DD8"/>
    <w:rsid w:val="00441E94"/>
    <w:rsid w:val="00441EDE"/>
    <w:rsid w:val="00441EE8"/>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DC"/>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9AE"/>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2E5"/>
    <w:rsid w:val="004523CE"/>
    <w:rsid w:val="00452491"/>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71E"/>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415"/>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7E2"/>
    <w:rsid w:val="004569CE"/>
    <w:rsid w:val="00456A35"/>
    <w:rsid w:val="00456AAD"/>
    <w:rsid w:val="00456B4B"/>
    <w:rsid w:val="00456B7E"/>
    <w:rsid w:val="00456BEA"/>
    <w:rsid w:val="00456C4B"/>
    <w:rsid w:val="00456F08"/>
    <w:rsid w:val="004570F2"/>
    <w:rsid w:val="00457279"/>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35B"/>
    <w:rsid w:val="004606D6"/>
    <w:rsid w:val="0046076D"/>
    <w:rsid w:val="004607A6"/>
    <w:rsid w:val="004608CB"/>
    <w:rsid w:val="00460925"/>
    <w:rsid w:val="00460995"/>
    <w:rsid w:val="00460A32"/>
    <w:rsid w:val="00460C22"/>
    <w:rsid w:val="00460DAD"/>
    <w:rsid w:val="00460E8C"/>
    <w:rsid w:val="00460E95"/>
    <w:rsid w:val="00460F26"/>
    <w:rsid w:val="004611AD"/>
    <w:rsid w:val="004615FE"/>
    <w:rsid w:val="0046179C"/>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6E"/>
    <w:rsid w:val="00464AA1"/>
    <w:rsid w:val="00464B20"/>
    <w:rsid w:val="00464B32"/>
    <w:rsid w:val="00464CF4"/>
    <w:rsid w:val="004650AA"/>
    <w:rsid w:val="00465149"/>
    <w:rsid w:val="004651F5"/>
    <w:rsid w:val="00465327"/>
    <w:rsid w:val="0046549C"/>
    <w:rsid w:val="004654EA"/>
    <w:rsid w:val="004655AE"/>
    <w:rsid w:val="004656F6"/>
    <w:rsid w:val="00465AD0"/>
    <w:rsid w:val="00465C40"/>
    <w:rsid w:val="00465E1D"/>
    <w:rsid w:val="00465E6D"/>
    <w:rsid w:val="00465FB1"/>
    <w:rsid w:val="00466032"/>
    <w:rsid w:val="004660B6"/>
    <w:rsid w:val="004660B8"/>
    <w:rsid w:val="004661DC"/>
    <w:rsid w:val="00466248"/>
    <w:rsid w:val="00466380"/>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AE"/>
    <w:rsid w:val="004676C0"/>
    <w:rsid w:val="004676F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21"/>
    <w:rsid w:val="004712A4"/>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63F"/>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3A1"/>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2"/>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6AF"/>
    <w:rsid w:val="00477B26"/>
    <w:rsid w:val="00477B39"/>
    <w:rsid w:val="00477C49"/>
    <w:rsid w:val="00477D77"/>
    <w:rsid w:val="00477E0E"/>
    <w:rsid w:val="00477E96"/>
    <w:rsid w:val="004800EB"/>
    <w:rsid w:val="00480104"/>
    <w:rsid w:val="0048032F"/>
    <w:rsid w:val="0048054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7D4"/>
    <w:rsid w:val="0048280E"/>
    <w:rsid w:val="0048283F"/>
    <w:rsid w:val="00482934"/>
    <w:rsid w:val="00482A4B"/>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39C"/>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0D"/>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29E"/>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1CE"/>
    <w:rsid w:val="004A5226"/>
    <w:rsid w:val="004A53D2"/>
    <w:rsid w:val="004A53DC"/>
    <w:rsid w:val="004A54A7"/>
    <w:rsid w:val="004A5560"/>
    <w:rsid w:val="004A5816"/>
    <w:rsid w:val="004A58E2"/>
    <w:rsid w:val="004A58E3"/>
    <w:rsid w:val="004A59CC"/>
    <w:rsid w:val="004A5B38"/>
    <w:rsid w:val="004A5B42"/>
    <w:rsid w:val="004A5C18"/>
    <w:rsid w:val="004A5CB9"/>
    <w:rsid w:val="004A5D85"/>
    <w:rsid w:val="004A611E"/>
    <w:rsid w:val="004A6150"/>
    <w:rsid w:val="004A6302"/>
    <w:rsid w:val="004A641A"/>
    <w:rsid w:val="004A65FC"/>
    <w:rsid w:val="004A679E"/>
    <w:rsid w:val="004A6960"/>
    <w:rsid w:val="004A6A4F"/>
    <w:rsid w:val="004A6A6F"/>
    <w:rsid w:val="004A6A80"/>
    <w:rsid w:val="004A6B41"/>
    <w:rsid w:val="004A6BCD"/>
    <w:rsid w:val="004A6C1E"/>
    <w:rsid w:val="004A6F9A"/>
    <w:rsid w:val="004A706F"/>
    <w:rsid w:val="004A70C1"/>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24B"/>
    <w:rsid w:val="004B1435"/>
    <w:rsid w:val="004B1686"/>
    <w:rsid w:val="004B16E0"/>
    <w:rsid w:val="004B170B"/>
    <w:rsid w:val="004B179D"/>
    <w:rsid w:val="004B18E0"/>
    <w:rsid w:val="004B1972"/>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3FEC"/>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DB"/>
    <w:rsid w:val="004B622E"/>
    <w:rsid w:val="004B6241"/>
    <w:rsid w:val="004B6247"/>
    <w:rsid w:val="004B62E5"/>
    <w:rsid w:val="004B6378"/>
    <w:rsid w:val="004B647F"/>
    <w:rsid w:val="004B64D1"/>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907"/>
    <w:rsid w:val="004C6981"/>
    <w:rsid w:val="004C6AAB"/>
    <w:rsid w:val="004C6BB4"/>
    <w:rsid w:val="004C6E75"/>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1E9"/>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2C"/>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B9F"/>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A2D"/>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A"/>
    <w:rsid w:val="004D7B0B"/>
    <w:rsid w:val="004D7BD7"/>
    <w:rsid w:val="004D7BE2"/>
    <w:rsid w:val="004D7C33"/>
    <w:rsid w:val="004D7DE6"/>
    <w:rsid w:val="004D7E1A"/>
    <w:rsid w:val="004D7E71"/>
    <w:rsid w:val="004D7E86"/>
    <w:rsid w:val="004E01E6"/>
    <w:rsid w:val="004E01EA"/>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790"/>
    <w:rsid w:val="004E29EA"/>
    <w:rsid w:val="004E2A39"/>
    <w:rsid w:val="004E2BC0"/>
    <w:rsid w:val="004E2D10"/>
    <w:rsid w:val="004E2EDE"/>
    <w:rsid w:val="004E2F53"/>
    <w:rsid w:val="004E2F5C"/>
    <w:rsid w:val="004E2F88"/>
    <w:rsid w:val="004E313F"/>
    <w:rsid w:val="004E32CF"/>
    <w:rsid w:val="004E340F"/>
    <w:rsid w:val="004E3562"/>
    <w:rsid w:val="004E385C"/>
    <w:rsid w:val="004E38A0"/>
    <w:rsid w:val="004E3903"/>
    <w:rsid w:val="004E3CA5"/>
    <w:rsid w:val="004E4056"/>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420"/>
    <w:rsid w:val="004E650F"/>
    <w:rsid w:val="004E6620"/>
    <w:rsid w:val="004E6640"/>
    <w:rsid w:val="004E68A3"/>
    <w:rsid w:val="004E6ABF"/>
    <w:rsid w:val="004E6B0B"/>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70"/>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6B9"/>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567"/>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0F"/>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D9F"/>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C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C90"/>
    <w:rsid w:val="00511D32"/>
    <w:rsid w:val="00511DB5"/>
    <w:rsid w:val="00511F70"/>
    <w:rsid w:val="00511FB3"/>
    <w:rsid w:val="0051210A"/>
    <w:rsid w:val="00512146"/>
    <w:rsid w:val="00512424"/>
    <w:rsid w:val="00512505"/>
    <w:rsid w:val="0051251E"/>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866"/>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68"/>
    <w:rsid w:val="00514FE5"/>
    <w:rsid w:val="005151C3"/>
    <w:rsid w:val="005152DA"/>
    <w:rsid w:val="00515374"/>
    <w:rsid w:val="0051558C"/>
    <w:rsid w:val="005155B8"/>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64"/>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D5D"/>
    <w:rsid w:val="00523E14"/>
    <w:rsid w:val="00523E45"/>
    <w:rsid w:val="00523E8F"/>
    <w:rsid w:val="005241B4"/>
    <w:rsid w:val="005243B7"/>
    <w:rsid w:val="005243BD"/>
    <w:rsid w:val="005243CD"/>
    <w:rsid w:val="0052441A"/>
    <w:rsid w:val="00524444"/>
    <w:rsid w:val="0052452B"/>
    <w:rsid w:val="00524533"/>
    <w:rsid w:val="005245F3"/>
    <w:rsid w:val="0052495E"/>
    <w:rsid w:val="00524A99"/>
    <w:rsid w:val="00524B18"/>
    <w:rsid w:val="00524B85"/>
    <w:rsid w:val="00524D49"/>
    <w:rsid w:val="00524D52"/>
    <w:rsid w:val="00524DBD"/>
    <w:rsid w:val="00524E98"/>
    <w:rsid w:val="00524FF2"/>
    <w:rsid w:val="00525002"/>
    <w:rsid w:val="005250D2"/>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773"/>
    <w:rsid w:val="0052789D"/>
    <w:rsid w:val="00527BDB"/>
    <w:rsid w:val="00527E45"/>
    <w:rsid w:val="00527EE2"/>
    <w:rsid w:val="00527F10"/>
    <w:rsid w:val="00527F69"/>
    <w:rsid w:val="00530000"/>
    <w:rsid w:val="0053016A"/>
    <w:rsid w:val="005301E3"/>
    <w:rsid w:val="00530444"/>
    <w:rsid w:val="005304D9"/>
    <w:rsid w:val="005306E6"/>
    <w:rsid w:val="00530855"/>
    <w:rsid w:val="0053096E"/>
    <w:rsid w:val="00530985"/>
    <w:rsid w:val="00530D10"/>
    <w:rsid w:val="00530DFB"/>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3"/>
    <w:rsid w:val="0053594F"/>
    <w:rsid w:val="005359D7"/>
    <w:rsid w:val="00535AA0"/>
    <w:rsid w:val="00535AE2"/>
    <w:rsid w:val="00535C48"/>
    <w:rsid w:val="00535C99"/>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7D"/>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89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765"/>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D3"/>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6CA"/>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35"/>
    <w:rsid w:val="0056087B"/>
    <w:rsid w:val="00560C36"/>
    <w:rsid w:val="00560C85"/>
    <w:rsid w:val="00560D8A"/>
    <w:rsid w:val="00560DC9"/>
    <w:rsid w:val="00560FAA"/>
    <w:rsid w:val="00560FB9"/>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08F"/>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534"/>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8BC"/>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15"/>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4"/>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EBE"/>
    <w:rsid w:val="00576F5D"/>
    <w:rsid w:val="005771A3"/>
    <w:rsid w:val="005771AE"/>
    <w:rsid w:val="0057751C"/>
    <w:rsid w:val="005775F8"/>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12"/>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2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87FBC"/>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A6B"/>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23"/>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A39"/>
    <w:rsid w:val="005A7C49"/>
    <w:rsid w:val="005A7E02"/>
    <w:rsid w:val="005A7F48"/>
    <w:rsid w:val="005A7F98"/>
    <w:rsid w:val="005A7FEE"/>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B47"/>
    <w:rsid w:val="005B3CA7"/>
    <w:rsid w:val="005B3CD7"/>
    <w:rsid w:val="005B3DD2"/>
    <w:rsid w:val="005B3E1B"/>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26E"/>
    <w:rsid w:val="005B55E4"/>
    <w:rsid w:val="005B564C"/>
    <w:rsid w:val="005B5658"/>
    <w:rsid w:val="005B567D"/>
    <w:rsid w:val="005B56A1"/>
    <w:rsid w:val="005B59AA"/>
    <w:rsid w:val="005B5A58"/>
    <w:rsid w:val="005B5A84"/>
    <w:rsid w:val="005B5AEB"/>
    <w:rsid w:val="005B5B34"/>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44"/>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EE2"/>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79"/>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1CB"/>
    <w:rsid w:val="005C6265"/>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699"/>
    <w:rsid w:val="005D07C6"/>
    <w:rsid w:val="005D07D8"/>
    <w:rsid w:val="005D0B35"/>
    <w:rsid w:val="005D0B9E"/>
    <w:rsid w:val="005D0C72"/>
    <w:rsid w:val="005D0D9A"/>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1F33"/>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5C"/>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4C7"/>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D40"/>
    <w:rsid w:val="005D6E15"/>
    <w:rsid w:val="005D6EE4"/>
    <w:rsid w:val="005D734D"/>
    <w:rsid w:val="005D74EF"/>
    <w:rsid w:val="005D7554"/>
    <w:rsid w:val="005D7591"/>
    <w:rsid w:val="005D76CD"/>
    <w:rsid w:val="005D77BF"/>
    <w:rsid w:val="005D7E40"/>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09"/>
    <w:rsid w:val="005E3E5D"/>
    <w:rsid w:val="005E3E78"/>
    <w:rsid w:val="005E4211"/>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365"/>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981"/>
    <w:rsid w:val="005F1A3D"/>
    <w:rsid w:val="005F1ACC"/>
    <w:rsid w:val="005F1AFC"/>
    <w:rsid w:val="005F1B77"/>
    <w:rsid w:val="005F1B96"/>
    <w:rsid w:val="005F1C81"/>
    <w:rsid w:val="005F1DCF"/>
    <w:rsid w:val="005F1E3B"/>
    <w:rsid w:val="005F206D"/>
    <w:rsid w:val="005F20D9"/>
    <w:rsid w:val="005F222C"/>
    <w:rsid w:val="005F2298"/>
    <w:rsid w:val="005F22C8"/>
    <w:rsid w:val="005F26BD"/>
    <w:rsid w:val="005F28BD"/>
    <w:rsid w:val="005F28E2"/>
    <w:rsid w:val="005F2A5B"/>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282"/>
    <w:rsid w:val="005F438D"/>
    <w:rsid w:val="005F43AE"/>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6D9"/>
    <w:rsid w:val="005F5717"/>
    <w:rsid w:val="005F57BF"/>
    <w:rsid w:val="005F58EB"/>
    <w:rsid w:val="005F598A"/>
    <w:rsid w:val="005F599B"/>
    <w:rsid w:val="005F59A8"/>
    <w:rsid w:val="005F5A75"/>
    <w:rsid w:val="005F5AE2"/>
    <w:rsid w:val="005F5B1C"/>
    <w:rsid w:val="005F5C84"/>
    <w:rsid w:val="005F5D05"/>
    <w:rsid w:val="005F5D48"/>
    <w:rsid w:val="005F5EBE"/>
    <w:rsid w:val="005F5EFA"/>
    <w:rsid w:val="005F5F2B"/>
    <w:rsid w:val="005F5F4C"/>
    <w:rsid w:val="005F60C7"/>
    <w:rsid w:val="005F60DA"/>
    <w:rsid w:val="005F624B"/>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DEF"/>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6A5"/>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6F74"/>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89"/>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0E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856"/>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D11"/>
    <w:rsid w:val="00616F09"/>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3EC"/>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2B3"/>
    <w:rsid w:val="00625327"/>
    <w:rsid w:val="00625406"/>
    <w:rsid w:val="00625452"/>
    <w:rsid w:val="006254D9"/>
    <w:rsid w:val="006254DC"/>
    <w:rsid w:val="00625820"/>
    <w:rsid w:val="006258A0"/>
    <w:rsid w:val="006258D2"/>
    <w:rsid w:val="00625AD1"/>
    <w:rsid w:val="00625B18"/>
    <w:rsid w:val="00625DDE"/>
    <w:rsid w:val="00626273"/>
    <w:rsid w:val="006262B6"/>
    <w:rsid w:val="0062630A"/>
    <w:rsid w:val="006265E4"/>
    <w:rsid w:val="00626699"/>
    <w:rsid w:val="006266FE"/>
    <w:rsid w:val="006269DF"/>
    <w:rsid w:val="00626BC3"/>
    <w:rsid w:val="00626F96"/>
    <w:rsid w:val="006270E4"/>
    <w:rsid w:val="0062720B"/>
    <w:rsid w:val="0062721F"/>
    <w:rsid w:val="006276F0"/>
    <w:rsid w:val="00627717"/>
    <w:rsid w:val="0062778D"/>
    <w:rsid w:val="006278AD"/>
    <w:rsid w:val="00627A4B"/>
    <w:rsid w:val="00627DC6"/>
    <w:rsid w:val="00627DE1"/>
    <w:rsid w:val="00627E4E"/>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B8B"/>
    <w:rsid w:val="00631C22"/>
    <w:rsid w:val="00631D92"/>
    <w:rsid w:val="00631E6B"/>
    <w:rsid w:val="00631E76"/>
    <w:rsid w:val="00631ED9"/>
    <w:rsid w:val="00632026"/>
    <w:rsid w:val="00632073"/>
    <w:rsid w:val="0063213A"/>
    <w:rsid w:val="0063216A"/>
    <w:rsid w:val="0063240C"/>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BEF"/>
    <w:rsid w:val="00634CEA"/>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CD"/>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B9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2C"/>
    <w:rsid w:val="0064344F"/>
    <w:rsid w:val="0064358C"/>
    <w:rsid w:val="00643642"/>
    <w:rsid w:val="00643644"/>
    <w:rsid w:val="0064365D"/>
    <w:rsid w:val="006437D5"/>
    <w:rsid w:val="00643820"/>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3D"/>
    <w:rsid w:val="00646B9E"/>
    <w:rsid w:val="00646E49"/>
    <w:rsid w:val="00646F3E"/>
    <w:rsid w:val="0064711A"/>
    <w:rsid w:val="00647259"/>
    <w:rsid w:val="0064747E"/>
    <w:rsid w:val="006474A7"/>
    <w:rsid w:val="00647672"/>
    <w:rsid w:val="006477F1"/>
    <w:rsid w:val="00647892"/>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CEE"/>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57908"/>
    <w:rsid w:val="00657D90"/>
    <w:rsid w:val="0066027E"/>
    <w:rsid w:val="00660281"/>
    <w:rsid w:val="00660294"/>
    <w:rsid w:val="006603BA"/>
    <w:rsid w:val="00660469"/>
    <w:rsid w:val="006604A8"/>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890"/>
    <w:rsid w:val="00663A95"/>
    <w:rsid w:val="00663BE2"/>
    <w:rsid w:val="00663C10"/>
    <w:rsid w:val="00663C3B"/>
    <w:rsid w:val="00663C6E"/>
    <w:rsid w:val="00663F6A"/>
    <w:rsid w:val="00664093"/>
    <w:rsid w:val="006643D0"/>
    <w:rsid w:val="00664501"/>
    <w:rsid w:val="00664704"/>
    <w:rsid w:val="0066478D"/>
    <w:rsid w:val="00664939"/>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8A9"/>
    <w:rsid w:val="0066698E"/>
    <w:rsid w:val="00666A40"/>
    <w:rsid w:val="00666BF4"/>
    <w:rsid w:val="00666C8C"/>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CC4"/>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DCA"/>
    <w:rsid w:val="00671E7F"/>
    <w:rsid w:val="00672193"/>
    <w:rsid w:val="0067234D"/>
    <w:rsid w:val="00672539"/>
    <w:rsid w:val="00672597"/>
    <w:rsid w:val="006727BC"/>
    <w:rsid w:val="00672861"/>
    <w:rsid w:val="00672947"/>
    <w:rsid w:val="006729DF"/>
    <w:rsid w:val="00672A21"/>
    <w:rsid w:val="00672A65"/>
    <w:rsid w:val="00672D82"/>
    <w:rsid w:val="00672DFA"/>
    <w:rsid w:val="00672E06"/>
    <w:rsid w:val="00672EA5"/>
    <w:rsid w:val="00672F50"/>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815"/>
    <w:rsid w:val="006748CB"/>
    <w:rsid w:val="00674A78"/>
    <w:rsid w:val="00674C15"/>
    <w:rsid w:val="00674CA7"/>
    <w:rsid w:val="00675010"/>
    <w:rsid w:val="0067502D"/>
    <w:rsid w:val="006753B9"/>
    <w:rsid w:val="006756AE"/>
    <w:rsid w:val="0067584F"/>
    <w:rsid w:val="00675A62"/>
    <w:rsid w:val="00675BB6"/>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6D50"/>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9E8"/>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8FF"/>
    <w:rsid w:val="0068390D"/>
    <w:rsid w:val="006839BC"/>
    <w:rsid w:val="00683C73"/>
    <w:rsid w:val="00683D89"/>
    <w:rsid w:val="00684162"/>
    <w:rsid w:val="0068438E"/>
    <w:rsid w:val="006843A7"/>
    <w:rsid w:val="0068445A"/>
    <w:rsid w:val="006845A3"/>
    <w:rsid w:val="006846D4"/>
    <w:rsid w:val="006846DA"/>
    <w:rsid w:val="006846DB"/>
    <w:rsid w:val="00684780"/>
    <w:rsid w:val="006847CB"/>
    <w:rsid w:val="006847F4"/>
    <w:rsid w:val="00684816"/>
    <w:rsid w:val="0068489B"/>
    <w:rsid w:val="00684AB1"/>
    <w:rsid w:val="00684BEE"/>
    <w:rsid w:val="00684DB6"/>
    <w:rsid w:val="00684E95"/>
    <w:rsid w:val="00684EA8"/>
    <w:rsid w:val="0068520E"/>
    <w:rsid w:val="00685210"/>
    <w:rsid w:val="00685519"/>
    <w:rsid w:val="0068554C"/>
    <w:rsid w:val="0068566E"/>
    <w:rsid w:val="0068585C"/>
    <w:rsid w:val="00685922"/>
    <w:rsid w:val="00685994"/>
    <w:rsid w:val="00685A47"/>
    <w:rsid w:val="00685BBC"/>
    <w:rsid w:val="00685C51"/>
    <w:rsid w:val="00685D8E"/>
    <w:rsid w:val="00685EB6"/>
    <w:rsid w:val="00685EBF"/>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895"/>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88E"/>
    <w:rsid w:val="006939C1"/>
    <w:rsid w:val="00693B46"/>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CC0"/>
    <w:rsid w:val="00694D25"/>
    <w:rsid w:val="00694D42"/>
    <w:rsid w:val="0069546A"/>
    <w:rsid w:val="00695481"/>
    <w:rsid w:val="0069578A"/>
    <w:rsid w:val="0069596A"/>
    <w:rsid w:val="00695A01"/>
    <w:rsid w:val="00695A96"/>
    <w:rsid w:val="00695C45"/>
    <w:rsid w:val="00695F2F"/>
    <w:rsid w:val="00696175"/>
    <w:rsid w:val="006961DB"/>
    <w:rsid w:val="00696218"/>
    <w:rsid w:val="00696276"/>
    <w:rsid w:val="00696913"/>
    <w:rsid w:val="00696959"/>
    <w:rsid w:val="006969B5"/>
    <w:rsid w:val="00696A66"/>
    <w:rsid w:val="00696BD7"/>
    <w:rsid w:val="00696C98"/>
    <w:rsid w:val="00696E47"/>
    <w:rsid w:val="0069703D"/>
    <w:rsid w:val="00697072"/>
    <w:rsid w:val="0069708C"/>
    <w:rsid w:val="006971F6"/>
    <w:rsid w:val="006972A2"/>
    <w:rsid w:val="006972E0"/>
    <w:rsid w:val="0069731C"/>
    <w:rsid w:val="00697352"/>
    <w:rsid w:val="006973F5"/>
    <w:rsid w:val="00697437"/>
    <w:rsid w:val="00697438"/>
    <w:rsid w:val="0069753D"/>
    <w:rsid w:val="00697564"/>
    <w:rsid w:val="006975CA"/>
    <w:rsid w:val="00697897"/>
    <w:rsid w:val="0069791A"/>
    <w:rsid w:val="006979AE"/>
    <w:rsid w:val="00697B10"/>
    <w:rsid w:val="00697B49"/>
    <w:rsid w:val="00697C15"/>
    <w:rsid w:val="00697C9B"/>
    <w:rsid w:val="00697EBA"/>
    <w:rsid w:val="00697F2C"/>
    <w:rsid w:val="00697F86"/>
    <w:rsid w:val="006A01D4"/>
    <w:rsid w:val="006A0429"/>
    <w:rsid w:val="006A05E4"/>
    <w:rsid w:val="006A06D3"/>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D8C"/>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6"/>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007"/>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4F4"/>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87"/>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1"/>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460"/>
    <w:rsid w:val="006B756D"/>
    <w:rsid w:val="006B757E"/>
    <w:rsid w:val="006B7640"/>
    <w:rsid w:val="006B775A"/>
    <w:rsid w:val="006B7875"/>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537"/>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C75"/>
    <w:rsid w:val="006C3E10"/>
    <w:rsid w:val="006C3ECD"/>
    <w:rsid w:val="006C3EF8"/>
    <w:rsid w:val="006C3FF0"/>
    <w:rsid w:val="006C4112"/>
    <w:rsid w:val="006C4160"/>
    <w:rsid w:val="006C4168"/>
    <w:rsid w:val="006C437E"/>
    <w:rsid w:val="006C46EC"/>
    <w:rsid w:val="006C4818"/>
    <w:rsid w:val="006C481E"/>
    <w:rsid w:val="006C49D9"/>
    <w:rsid w:val="006C4BF0"/>
    <w:rsid w:val="006C4D33"/>
    <w:rsid w:val="006C4F92"/>
    <w:rsid w:val="006C56EB"/>
    <w:rsid w:val="006C5820"/>
    <w:rsid w:val="006C5857"/>
    <w:rsid w:val="006C5B0E"/>
    <w:rsid w:val="006C5B8D"/>
    <w:rsid w:val="006C5BD0"/>
    <w:rsid w:val="006C5BEA"/>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1DF"/>
    <w:rsid w:val="006C7253"/>
    <w:rsid w:val="006C7289"/>
    <w:rsid w:val="006C730F"/>
    <w:rsid w:val="006C73F8"/>
    <w:rsid w:val="006C7469"/>
    <w:rsid w:val="006C7485"/>
    <w:rsid w:val="006C749C"/>
    <w:rsid w:val="006C74BC"/>
    <w:rsid w:val="006C7671"/>
    <w:rsid w:val="006C78FA"/>
    <w:rsid w:val="006C7919"/>
    <w:rsid w:val="006C797A"/>
    <w:rsid w:val="006C79B6"/>
    <w:rsid w:val="006C79F9"/>
    <w:rsid w:val="006C7B8B"/>
    <w:rsid w:val="006C7CDA"/>
    <w:rsid w:val="006C7FD6"/>
    <w:rsid w:val="006D0287"/>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F3"/>
    <w:rsid w:val="006D20B1"/>
    <w:rsid w:val="006D2192"/>
    <w:rsid w:val="006D2356"/>
    <w:rsid w:val="006D2398"/>
    <w:rsid w:val="006D2547"/>
    <w:rsid w:val="006D2775"/>
    <w:rsid w:val="006D2885"/>
    <w:rsid w:val="006D2A49"/>
    <w:rsid w:val="006D2AF3"/>
    <w:rsid w:val="006D2BED"/>
    <w:rsid w:val="006D2C98"/>
    <w:rsid w:val="006D2D89"/>
    <w:rsid w:val="006D2DA2"/>
    <w:rsid w:val="006D2E14"/>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61"/>
    <w:rsid w:val="006D6996"/>
    <w:rsid w:val="006D6A22"/>
    <w:rsid w:val="006D6A28"/>
    <w:rsid w:val="006D7269"/>
    <w:rsid w:val="006D7331"/>
    <w:rsid w:val="006D754C"/>
    <w:rsid w:val="006D7595"/>
    <w:rsid w:val="006D7622"/>
    <w:rsid w:val="006D76F3"/>
    <w:rsid w:val="006D783D"/>
    <w:rsid w:val="006D789B"/>
    <w:rsid w:val="006D7907"/>
    <w:rsid w:val="006D79A2"/>
    <w:rsid w:val="006D7A9C"/>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9B6"/>
    <w:rsid w:val="006E19D2"/>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D81"/>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CB2"/>
    <w:rsid w:val="006E4ED6"/>
    <w:rsid w:val="006E52BE"/>
    <w:rsid w:val="006E54B8"/>
    <w:rsid w:val="006E586D"/>
    <w:rsid w:val="006E58D7"/>
    <w:rsid w:val="006E5A0B"/>
    <w:rsid w:val="006E5A39"/>
    <w:rsid w:val="006E5A6B"/>
    <w:rsid w:val="006E5D26"/>
    <w:rsid w:val="006E5D57"/>
    <w:rsid w:val="006E5EF5"/>
    <w:rsid w:val="006E5EF9"/>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1C8"/>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4EE"/>
    <w:rsid w:val="006F19B1"/>
    <w:rsid w:val="006F1A9F"/>
    <w:rsid w:val="006F1AEC"/>
    <w:rsid w:val="006F1BB9"/>
    <w:rsid w:val="006F1CF0"/>
    <w:rsid w:val="006F1D9A"/>
    <w:rsid w:val="006F2198"/>
    <w:rsid w:val="006F2267"/>
    <w:rsid w:val="006F2575"/>
    <w:rsid w:val="006F27B7"/>
    <w:rsid w:val="006F284B"/>
    <w:rsid w:val="006F2942"/>
    <w:rsid w:val="006F2AAD"/>
    <w:rsid w:val="006F2CCA"/>
    <w:rsid w:val="006F2D37"/>
    <w:rsid w:val="006F2E26"/>
    <w:rsid w:val="006F2F95"/>
    <w:rsid w:val="006F36A4"/>
    <w:rsid w:val="006F3710"/>
    <w:rsid w:val="006F37C0"/>
    <w:rsid w:val="006F386A"/>
    <w:rsid w:val="006F3ADC"/>
    <w:rsid w:val="006F3B71"/>
    <w:rsid w:val="006F3BF9"/>
    <w:rsid w:val="006F3C4B"/>
    <w:rsid w:val="006F3C6C"/>
    <w:rsid w:val="006F3CC8"/>
    <w:rsid w:val="006F3F70"/>
    <w:rsid w:val="006F4012"/>
    <w:rsid w:val="006F4040"/>
    <w:rsid w:val="006F414B"/>
    <w:rsid w:val="006F41D5"/>
    <w:rsid w:val="006F431A"/>
    <w:rsid w:val="006F439D"/>
    <w:rsid w:val="006F46FB"/>
    <w:rsid w:val="006F49E2"/>
    <w:rsid w:val="006F4A58"/>
    <w:rsid w:val="006F4AA8"/>
    <w:rsid w:val="006F4AE0"/>
    <w:rsid w:val="006F4B88"/>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DA"/>
    <w:rsid w:val="006F71EC"/>
    <w:rsid w:val="006F7228"/>
    <w:rsid w:val="006F72CE"/>
    <w:rsid w:val="006F7456"/>
    <w:rsid w:val="006F7639"/>
    <w:rsid w:val="006F790D"/>
    <w:rsid w:val="006F7A93"/>
    <w:rsid w:val="006F7B34"/>
    <w:rsid w:val="006F7B53"/>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A3"/>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1DE"/>
    <w:rsid w:val="007032A6"/>
    <w:rsid w:val="0070340C"/>
    <w:rsid w:val="00703425"/>
    <w:rsid w:val="00703439"/>
    <w:rsid w:val="00703453"/>
    <w:rsid w:val="00703585"/>
    <w:rsid w:val="0070359C"/>
    <w:rsid w:val="007035D9"/>
    <w:rsid w:val="0070362F"/>
    <w:rsid w:val="007036B7"/>
    <w:rsid w:val="007036CB"/>
    <w:rsid w:val="0070396A"/>
    <w:rsid w:val="00703B23"/>
    <w:rsid w:val="00703BFE"/>
    <w:rsid w:val="00703C7C"/>
    <w:rsid w:val="00703E49"/>
    <w:rsid w:val="00703E6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4ED8"/>
    <w:rsid w:val="0070515E"/>
    <w:rsid w:val="00705268"/>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46"/>
    <w:rsid w:val="007106E0"/>
    <w:rsid w:val="007107F3"/>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CCC"/>
    <w:rsid w:val="00713D38"/>
    <w:rsid w:val="00713EF1"/>
    <w:rsid w:val="00713F22"/>
    <w:rsid w:val="00713F4F"/>
    <w:rsid w:val="00713F75"/>
    <w:rsid w:val="00714066"/>
    <w:rsid w:val="0071413B"/>
    <w:rsid w:val="0071414F"/>
    <w:rsid w:val="0071415D"/>
    <w:rsid w:val="007141DA"/>
    <w:rsid w:val="007143B1"/>
    <w:rsid w:val="00714443"/>
    <w:rsid w:val="0071457D"/>
    <w:rsid w:val="00714770"/>
    <w:rsid w:val="007147BC"/>
    <w:rsid w:val="00714821"/>
    <w:rsid w:val="00714B46"/>
    <w:rsid w:val="00714C99"/>
    <w:rsid w:val="00714CA6"/>
    <w:rsid w:val="00714EB0"/>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3A"/>
    <w:rsid w:val="007167A8"/>
    <w:rsid w:val="007167FE"/>
    <w:rsid w:val="00716BB8"/>
    <w:rsid w:val="00716BD9"/>
    <w:rsid w:val="00716D5C"/>
    <w:rsid w:val="00716ECE"/>
    <w:rsid w:val="00716FC9"/>
    <w:rsid w:val="00717076"/>
    <w:rsid w:val="00717101"/>
    <w:rsid w:val="0071716D"/>
    <w:rsid w:val="007171AE"/>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6C"/>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51"/>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9BE"/>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B"/>
    <w:rsid w:val="00732AFD"/>
    <w:rsid w:val="00732B1E"/>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81"/>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759"/>
    <w:rsid w:val="00736853"/>
    <w:rsid w:val="00736965"/>
    <w:rsid w:val="0073699B"/>
    <w:rsid w:val="00736A0C"/>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069"/>
    <w:rsid w:val="0074331F"/>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2A"/>
    <w:rsid w:val="00744C38"/>
    <w:rsid w:val="00744D51"/>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3C"/>
    <w:rsid w:val="007466B2"/>
    <w:rsid w:val="007466FD"/>
    <w:rsid w:val="00746820"/>
    <w:rsid w:val="007468E3"/>
    <w:rsid w:val="0074695A"/>
    <w:rsid w:val="007469C8"/>
    <w:rsid w:val="00746CB1"/>
    <w:rsid w:val="00746E94"/>
    <w:rsid w:val="0074701B"/>
    <w:rsid w:val="0074721A"/>
    <w:rsid w:val="0074725F"/>
    <w:rsid w:val="00747369"/>
    <w:rsid w:val="00747455"/>
    <w:rsid w:val="007474C6"/>
    <w:rsid w:val="0074758C"/>
    <w:rsid w:val="007475FF"/>
    <w:rsid w:val="00747635"/>
    <w:rsid w:val="00747662"/>
    <w:rsid w:val="00747802"/>
    <w:rsid w:val="007479EB"/>
    <w:rsid w:val="00747BDC"/>
    <w:rsid w:val="00747D55"/>
    <w:rsid w:val="00747DBA"/>
    <w:rsid w:val="00747EE1"/>
    <w:rsid w:val="00750331"/>
    <w:rsid w:val="00750335"/>
    <w:rsid w:val="00750390"/>
    <w:rsid w:val="00750420"/>
    <w:rsid w:val="00750441"/>
    <w:rsid w:val="00750474"/>
    <w:rsid w:val="007504CE"/>
    <w:rsid w:val="007505AF"/>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08"/>
    <w:rsid w:val="00751F8F"/>
    <w:rsid w:val="00751FBA"/>
    <w:rsid w:val="007520F2"/>
    <w:rsid w:val="00752789"/>
    <w:rsid w:val="0075292A"/>
    <w:rsid w:val="00752B4E"/>
    <w:rsid w:val="00752D9F"/>
    <w:rsid w:val="00752DE7"/>
    <w:rsid w:val="00752E71"/>
    <w:rsid w:val="00752E7B"/>
    <w:rsid w:val="00752E90"/>
    <w:rsid w:val="00752EB3"/>
    <w:rsid w:val="0075320E"/>
    <w:rsid w:val="007532F8"/>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3"/>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C6"/>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002"/>
    <w:rsid w:val="0075634B"/>
    <w:rsid w:val="00756568"/>
    <w:rsid w:val="007565A6"/>
    <w:rsid w:val="007569A9"/>
    <w:rsid w:val="00756DAD"/>
    <w:rsid w:val="00756DAE"/>
    <w:rsid w:val="00756F37"/>
    <w:rsid w:val="00756FCB"/>
    <w:rsid w:val="00756FFD"/>
    <w:rsid w:val="0075706D"/>
    <w:rsid w:val="00757122"/>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288"/>
    <w:rsid w:val="007603F1"/>
    <w:rsid w:val="00760454"/>
    <w:rsid w:val="00760755"/>
    <w:rsid w:val="00760920"/>
    <w:rsid w:val="00760C5F"/>
    <w:rsid w:val="00760FBB"/>
    <w:rsid w:val="00761346"/>
    <w:rsid w:val="0076148F"/>
    <w:rsid w:val="007614A6"/>
    <w:rsid w:val="007616AF"/>
    <w:rsid w:val="007616C7"/>
    <w:rsid w:val="00761735"/>
    <w:rsid w:val="00761C73"/>
    <w:rsid w:val="00761C97"/>
    <w:rsid w:val="00761E75"/>
    <w:rsid w:val="00761ED5"/>
    <w:rsid w:val="00761FC7"/>
    <w:rsid w:val="00762106"/>
    <w:rsid w:val="0076214A"/>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52"/>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3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B2"/>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8C"/>
    <w:rsid w:val="00791C9C"/>
    <w:rsid w:val="00791D5D"/>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285"/>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04"/>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2A"/>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07C"/>
    <w:rsid w:val="007B420D"/>
    <w:rsid w:val="007B446A"/>
    <w:rsid w:val="007B44FA"/>
    <w:rsid w:val="007B4566"/>
    <w:rsid w:val="007B4572"/>
    <w:rsid w:val="007B46C1"/>
    <w:rsid w:val="007B46CE"/>
    <w:rsid w:val="007B488B"/>
    <w:rsid w:val="007B48CE"/>
    <w:rsid w:val="007B4914"/>
    <w:rsid w:val="007B4CAC"/>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550"/>
    <w:rsid w:val="007B762D"/>
    <w:rsid w:val="007B7697"/>
    <w:rsid w:val="007B777F"/>
    <w:rsid w:val="007B79CC"/>
    <w:rsid w:val="007B7A0A"/>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CDB"/>
    <w:rsid w:val="007C1DF3"/>
    <w:rsid w:val="007C2035"/>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8E8"/>
    <w:rsid w:val="007C5A82"/>
    <w:rsid w:val="007C5ADB"/>
    <w:rsid w:val="007C5BB2"/>
    <w:rsid w:val="007C5BCE"/>
    <w:rsid w:val="007C5C44"/>
    <w:rsid w:val="007C5C61"/>
    <w:rsid w:val="007C5E58"/>
    <w:rsid w:val="007C5E65"/>
    <w:rsid w:val="007C5E86"/>
    <w:rsid w:val="007C5F11"/>
    <w:rsid w:val="007C5FA1"/>
    <w:rsid w:val="007C604A"/>
    <w:rsid w:val="007C6152"/>
    <w:rsid w:val="007C620F"/>
    <w:rsid w:val="007C6249"/>
    <w:rsid w:val="007C6320"/>
    <w:rsid w:val="007C63F8"/>
    <w:rsid w:val="007C64DB"/>
    <w:rsid w:val="007C6675"/>
    <w:rsid w:val="007C66A0"/>
    <w:rsid w:val="007C66C7"/>
    <w:rsid w:val="007C697D"/>
    <w:rsid w:val="007C6A3D"/>
    <w:rsid w:val="007C6AFC"/>
    <w:rsid w:val="007C6B48"/>
    <w:rsid w:val="007C6B83"/>
    <w:rsid w:val="007C6D7F"/>
    <w:rsid w:val="007C6E14"/>
    <w:rsid w:val="007C6E61"/>
    <w:rsid w:val="007C6F84"/>
    <w:rsid w:val="007C70BC"/>
    <w:rsid w:val="007C7309"/>
    <w:rsid w:val="007C7333"/>
    <w:rsid w:val="007C739E"/>
    <w:rsid w:val="007C7449"/>
    <w:rsid w:val="007C75A9"/>
    <w:rsid w:val="007C768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6EE"/>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0C0"/>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B51"/>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9D7"/>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8F"/>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EC4"/>
    <w:rsid w:val="007E3FB8"/>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0CD"/>
    <w:rsid w:val="007E6282"/>
    <w:rsid w:val="007E629B"/>
    <w:rsid w:val="007E6368"/>
    <w:rsid w:val="007E64CC"/>
    <w:rsid w:val="007E66E9"/>
    <w:rsid w:val="007E66EE"/>
    <w:rsid w:val="007E6755"/>
    <w:rsid w:val="007E6829"/>
    <w:rsid w:val="007E68DE"/>
    <w:rsid w:val="007E6C02"/>
    <w:rsid w:val="007E6CE5"/>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C33"/>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1F5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3EAC"/>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80"/>
    <w:rsid w:val="007F6BB6"/>
    <w:rsid w:val="007F6CBE"/>
    <w:rsid w:val="007F6CFB"/>
    <w:rsid w:val="007F6D1B"/>
    <w:rsid w:val="007F6E22"/>
    <w:rsid w:val="007F6EA9"/>
    <w:rsid w:val="007F6F13"/>
    <w:rsid w:val="007F7032"/>
    <w:rsid w:val="007F70E4"/>
    <w:rsid w:val="007F7124"/>
    <w:rsid w:val="007F71C2"/>
    <w:rsid w:val="007F76E7"/>
    <w:rsid w:val="007F7B56"/>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0EE"/>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76"/>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CF6"/>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9E9"/>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1B"/>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CEC"/>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F2C"/>
    <w:rsid w:val="0081503F"/>
    <w:rsid w:val="008150F0"/>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13"/>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41"/>
    <w:rsid w:val="00817CF0"/>
    <w:rsid w:val="00817D7F"/>
    <w:rsid w:val="00817EC5"/>
    <w:rsid w:val="00817EF1"/>
    <w:rsid w:val="00817F03"/>
    <w:rsid w:val="0082023B"/>
    <w:rsid w:val="00820258"/>
    <w:rsid w:val="00820280"/>
    <w:rsid w:val="008202AA"/>
    <w:rsid w:val="00820469"/>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956"/>
    <w:rsid w:val="008219CD"/>
    <w:rsid w:val="00821E25"/>
    <w:rsid w:val="00821EAE"/>
    <w:rsid w:val="00821F45"/>
    <w:rsid w:val="00821F56"/>
    <w:rsid w:val="008221B3"/>
    <w:rsid w:val="008221EF"/>
    <w:rsid w:val="008223E0"/>
    <w:rsid w:val="00822536"/>
    <w:rsid w:val="008225AB"/>
    <w:rsid w:val="0082262F"/>
    <w:rsid w:val="008226E1"/>
    <w:rsid w:val="008229DA"/>
    <w:rsid w:val="00822A1C"/>
    <w:rsid w:val="00822C5A"/>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09"/>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40"/>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719"/>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3F44"/>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64A"/>
    <w:rsid w:val="008357C3"/>
    <w:rsid w:val="00835916"/>
    <w:rsid w:val="00835941"/>
    <w:rsid w:val="00835AB3"/>
    <w:rsid w:val="00835B68"/>
    <w:rsid w:val="00835DD8"/>
    <w:rsid w:val="00835FC2"/>
    <w:rsid w:val="00836021"/>
    <w:rsid w:val="0083642A"/>
    <w:rsid w:val="0083643D"/>
    <w:rsid w:val="008364DD"/>
    <w:rsid w:val="0083654A"/>
    <w:rsid w:val="00836692"/>
    <w:rsid w:val="008367C1"/>
    <w:rsid w:val="008367D4"/>
    <w:rsid w:val="008367F0"/>
    <w:rsid w:val="008367F3"/>
    <w:rsid w:val="00836BB8"/>
    <w:rsid w:val="00836E10"/>
    <w:rsid w:val="0083714E"/>
    <w:rsid w:val="008372D5"/>
    <w:rsid w:val="008372F3"/>
    <w:rsid w:val="0083737F"/>
    <w:rsid w:val="008373C8"/>
    <w:rsid w:val="008373F2"/>
    <w:rsid w:val="008375B2"/>
    <w:rsid w:val="008375F0"/>
    <w:rsid w:val="00837692"/>
    <w:rsid w:val="00837726"/>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306"/>
    <w:rsid w:val="0084235C"/>
    <w:rsid w:val="00842461"/>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AD2"/>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E7A"/>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2C2"/>
    <w:rsid w:val="0084670A"/>
    <w:rsid w:val="008468EF"/>
    <w:rsid w:val="0084696C"/>
    <w:rsid w:val="0084697B"/>
    <w:rsid w:val="00846D90"/>
    <w:rsid w:val="00846E91"/>
    <w:rsid w:val="00846EF6"/>
    <w:rsid w:val="00846FA5"/>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2E"/>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4E"/>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1B"/>
    <w:rsid w:val="008706CC"/>
    <w:rsid w:val="0087079E"/>
    <w:rsid w:val="00870890"/>
    <w:rsid w:val="008708AC"/>
    <w:rsid w:val="0087090C"/>
    <w:rsid w:val="00870AA3"/>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B62"/>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6B9"/>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31"/>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3"/>
    <w:rsid w:val="0088056B"/>
    <w:rsid w:val="00880920"/>
    <w:rsid w:val="0088098B"/>
    <w:rsid w:val="00880DF0"/>
    <w:rsid w:val="00881159"/>
    <w:rsid w:val="008811BA"/>
    <w:rsid w:val="008813F9"/>
    <w:rsid w:val="008815CB"/>
    <w:rsid w:val="0088172D"/>
    <w:rsid w:val="00881906"/>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3CE"/>
    <w:rsid w:val="008844AB"/>
    <w:rsid w:val="008844D6"/>
    <w:rsid w:val="008845BD"/>
    <w:rsid w:val="00884747"/>
    <w:rsid w:val="00884755"/>
    <w:rsid w:val="0088475E"/>
    <w:rsid w:val="00884781"/>
    <w:rsid w:val="00884859"/>
    <w:rsid w:val="00884968"/>
    <w:rsid w:val="00884B86"/>
    <w:rsid w:val="00884BEE"/>
    <w:rsid w:val="00884C04"/>
    <w:rsid w:val="00884C10"/>
    <w:rsid w:val="00884CA7"/>
    <w:rsid w:val="00884DA5"/>
    <w:rsid w:val="00884F2C"/>
    <w:rsid w:val="00885004"/>
    <w:rsid w:val="00885109"/>
    <w:rsid w:val="008852AE"/>
    <w:rsid w:val="00885555"/>
    <w:rsid w:val="008855E6"/>
    <w:rsid w:val="00885604"/>
    <w:rsid w:val="0088573D"/>
    <w:rsid w:val="00885CFB"/>
    <w:rsid w:val="00885D45"/>
    <w:rsid w:val="008860E3"/>
    <w:rsid w:val="00886140"/>
    <w:rsid w:val="0088614F"/>
    <w:rsid w:val="008862A5"/>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315"/>
    <w:rsid w:val="00890409"/>
    <w:rsid w:val="00890411"/>
    <w:rsid w:val="008905C6"/>
    <w:rsid w:val="008906B9"/>
    <w:rsid w:val="00890897"/>
    <w:rsid w:val="008908AB"/>
    <w:rsid w:val="00890C12"/>
    <w:rsid w:val="00890D89"/>
    <w:rsid w:val="00890DE6"/>
    <w:rsid w:val="00890EA9"/>
    <w:rsid w:val="00890FCF"/>
    <w:rsid w:val="00890FD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A0"/>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A5E"/>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39"/>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A9"/>
    <w:rsid w:val="008A3CF5"/>
    <w:rsid w:val="008A3E08"/>
    <w:rsid w:val="008A3E48"/>
    <w:rsid w:val="008A43BB"/>
    <w:rsid w:val="008A45AC"/>
    <w:rsid w:val="008A47AE"/>
    <w:rsid w:val="008A4A70"/>
    <w:rsid w:val="008A4BA0"/>
    <w:rsid w:val="008A4D6C"/>
    <w:rsid w:val="008A4DED"/>
    <w:rsid w:val="008A4E1F"/>
    <w:rsid w:val="008A4E96"/>
    <w:rsid w:val="008A4F4B"/>
    <w:rsid w:val="008A503B"/>
    <w:rsid w:val="008A507F"/>
    <w:rsid w:val="008A510B"/>
    <w:rsid w:val="008A523D"/>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7DB"/>
    <w:rsid w:val="008A697A"/>
    <w:rsid w:val="008A69C2"/>
    <w:rsid w:val="008A69C4"/>
    <w:rsid w:val="008A6AD1"/>
    <w:rsid w:val="008A6B62"/>
    <w:rsid w:val="008A6BC4"/>
    <w:rsid w:val="008A6E5B"/>
    <w:rsid w:val="008A6FDF"/>
    <w:rsid w:val="008A7089"/>
    <w:rsid w:val="008A70F1"/>
    <w:rsid w:val="008A7100"/>
    <w:rsid w:val="008A73E7"/>
    <w:rsid w:val="008A743A"/>
    <w:rsid w:val="008A743D"/>
    <w:rsid w:val="008A78FA"/>
    <w:rsid w:val="008A7ADF"/>
    <w:rsid w:val="008A7BA0"/>
    <w:rsid w:val="008A7C82"/>
    <w:rsid w:val="008A7DF3"/>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64F"/>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D95"/>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8CD"/>
    <w:rsid w:val="008B5950"/>
    <w:rsid w:val="008B5F61"/>
    <w:rsid w:val="008B5F6D"/>
    <w:rsid w:val="008B5FAB"/>
    <w:rsid w:val="008B625B"/>
    <w:rsid w:val="008B62C6"/>
    <w:rsid w:val="008B62CA"/>
    <w:rsid w:val="008B64CC"/>
    <w:rsid w:val="008B65C3"/>
    <w:rsid w:val="008B67BD"/>
    <w:rsid w:val="008B684A"/>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21"/>
    <w:rsid w:val="008C06B2"/>
    <w:rsid w:val="008C06BF"/>
    <w:rsid w:val="008C0773"/>
    <w:rsid w:val="008C07FE"/>
    <w:rsid w:val="008C0BE3"/>
    <w:rsid w:val="008C0C12"/>
    <w:rsid w:val="008C0CD6"/>
    <w:rsid w:val="008C1023"/>
    <w:rsid w:val="008C1039"/>
    <w:rsid w:val="008C10C7"/>
    <w:rsid w:val="008C12B4"/>
    <w:rsid w:val="008C131E"/>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783"/>
    <w:rsid w:val="008C2875"/>
    <w:rsid w:val="008C299F"/>
    <w:rsid w:val="008C2A0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6F"/>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7BD"/>
    <w:rsid w:val="008C7916"/>
    <w:rsid w:val="008C79A4"/>
    <w:rsid w:val="008C7A0D"/>
    <w:rsid w:val="008C7A3F"/>
    <w:rsid w:val="008C7A4A"/>
    <w:rsid w:val="008C7B3B"/>
    <w:rsid w:val="008C7C43"/>
    <w:rsid w:val="008C7C4C"/>
    <w:rsid w:val="008C7D71"/>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11DE"/>
    <w:rsid w:val="008D139A"/>
    <w:rsid w:val="008D13BB"/>
    <w:rsid w:val="008D1583"/>
    <w:rsid w:val="008D1607"/>
    <w:rsid w:val="008D16BA"/>
    <w:rsid w:val="008D1738"/>
    <w:rsid w:val="008D18FF"/>
    <w:rsid w:val="008D1945"/>
    <w:rsid w:val="008D19FF"/>
    <w:rsid w:val="008D1CF8"/>
    <w:rsid w:val="008D1D80"/>
    <w:rsid w:val="008D1E64"/>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14E"/>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6F"/>
    <w:rsid w:val="008E06A2"/>
    <w:rsid w:val="008E0745"/>
    <w:rsid w:val="008E0803"/>
    <w:rsid w:val="008E0A49"/>
    <w:rsid w:val="008E0A59"/>
    <w:rsid w:val="008E0B26"/>
    <w:rsid w:val="008E0C08"/>
    <w:rsid w:val="008E0C0E"/>
    <w:rsid w:val="008E0D74"/>
    <w:rsid w:val="008E0D85"/>
    <w:rsid w:val="008E0DD1"/>
    <w:rsid w:val="008E0E17"/>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1"/>
    <w:rsid w:val="008E3559"/>
    <w:rsid w:val="008E36B7"/>
    <w:rsid w:val="008E36E3"/>
    <w:rsid w:val="008E372F"/>
    <w:rsid w:val="008E385C"/>
    <w:rsid w:val="008E3A05"/>
    <w:rsid w:val="008E3A55"/>
    <w:rsid w:val="008E3A7A"/>
    <w:rsid w:val="008E3CCF"/>
    <w:rsid w:val="008E3E6E"/>
    <w:rsid w:val="008E4034"/>
    <w:rsid w:val="008E4038"/>
    <w:rsid w:val="008E40D6"/>
    <w:rsid w:val="008E426B"/>
    <w:rsid w:val="008E42E7"/>
    <w:rsid w:val="008E4425"/>
    <w:rsid w:val="008E448C"/>
    <w:rsid w:val="008E44AD"/>
    <w:rsid w:val="008E4561"/>
    <w:rsid w:val="008E45ED"/>
    <w:rsid w:val="008E4625"/>
    <w:rsid w:val="008E472A"/>
    <w:rsid w:val="008E47C2"/>
    <w:rsid w:val="008E47DA"/>
    <w:rsid w:val="008E4D39"/>
    <w:rsid w:val="008E5286"/>
    <w:rsid w:val="008E53D1"/>
    <w:rsid w:val="008E53E7"/>
    <w:rsid w:val="008E5437"/>
    <w:rsid w:val="008E559C"/>
    <w:rsid w:val="008E56E7"/>
    <w:rsid w:val="008E57EE"/>
    <w:rsid w:val="008E586D"/>
    <w:rsid w:val="008E5A7C"/>
    <w:rsid w:val="008E5B4F"/>
    <w:rsid w:val="008E5CBA"/>
    <w:rsid w:val="008E5D0D"/>
    <w:rsid w:val="008E5DF6"/>
    <w:rsid w:val="008E5E4C"/>
    <w:rsid w:val="008E6031"/>
    <w:rsid w:val="008E6083"/>
    <w:rsid w:val="008E60AD"/>
    <w:rsid w:val="008E63C7"/>
    <w:rsid w:val="008E64C0"/>
    <w:rsid w:val="008E64F7"/>
    <w:rsid w:val="008E66E0"/>
    <w:rsid w:val="008E6799"/>
    <w:rsid w:val="008E685B"/>
    <w:rsid w:val="008E69BC"/>
    <w:rsid w:val="008E6A7F"/>
    <w:rsid w:val="008E6AF4"/>
    <w:rsid w:val="008E6B41"/>
    <w:rsid w:val="008E6CDC"/>
    <w:rsid w:val="008E6EA7"/>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598"/>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4F"/>
    <w:rsid w:val="008F48E7"/>
    <w:rsid w:val="008F48F9"/>
    <w:rsid w:val="008F4A97"/>
    <w:rsid w:val="008F4AC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67"/>
    <w:rsid w:val="00902FC4"/>
    <w:rsid w:val="0090306D"/>
    <w:rsid w:val="009030BF"/>
    <w:rsid w:val="009030CE"/>
    <w:rsid w:val="0090320F"/>
    <w:rsid w:val="00903228"/>
    <w:rsid w:val="00903275"/>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A2"/>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0EF4"/>
    <w:rsid w:val="00911001"/>
    <w:rsid w:val="009110F7"/>
    <w:rsid w:val="00911283"/>
    <w:rsid w:val="009112AA"/>
    <w:rsid w:val="00911400"/>
    <w:rsid w:val="00911834"/>
    <w:rsid w:val="009119C7"/>
    <w:rsid w:val="00911A14"/>
    <w:rsid w:val="00911A7F"/>
    <w:rsid w:val="00911B3D"/>
    <w:rsid w:val="00911C0A"/>
    <w:rsid w:val="00911C31"/>
    <w:rsid w:val="00911CFF"/>
    <w:rsid w:val="00911DC6"/>
    <w:rsid w:val="00911E28"/>
    <w:rsid w:val="00911FF8"/>
    <w:rsid w:val="009121D9"/>
    <w:rsid w:val="00912351"/>
    <w:rsid w:val="0091239B"/>
    <w:rsid w:val="009123CB"/>
    <w:rsid w:val="009123D2"/>
    <w:rsid w:val="00912704"/>
    <w:rsid w:val="0091272F"/>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262"/>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08D"/>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538"/>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6"/>
    <w:rsid w:val="00931D0B"/>
    <w:rsid w:val="00931D1F"/>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DDF"/>
    <w:rsid w:val="00933F98"/>
    <w:rsid w:val="009343B7"/>
    <w:rsid w:val="009344F9"/>
    <w:rsid w:val="009344FA"/>
    <w:rsid w:val="0093491C"/>
    <w:rsid w:val="00934983"/>
    <w:rsid w:val="00934A35"/>
    <w:rsid w:val="00934B77"/>
    <w:rsid w:val="00934CCC"/>
    <w:rsid w:val="00934ED2"/>
    <w:rsid w:val="00934F8C"/>
    <w:rsid w:val="0093504C"/>
    <w:rsid w:val="00935103"/>
    <w:rsid w:val="00935158"/>
    <w:rsid w:val="00935191"/>
    <w:rsid w:val="00935277"/>
    <w:rsid w:val="00935758"/>
    <w:rsid w:val="009357EA"/>
    <w:rsid w:val="0093599B"/>
    <w:rsid w:val="009359BB"/>
    <w:rsid w:val="00935A15"/>
    <w:rsid w:val="00935A2E"/>
    <w:rsid w:val="00935AFF"/>
    <w:rsid w:val="00935C25"/>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CCC"/>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DA1"/>
    <w:rsid w:val="00940E80"/>
    <w:rsid w:val="00940EEE"/>
    <w:rsid w:val="009411AB"/>
    <w:rsid w:val="0094125F"/>
    <w:rsid w:val="0094139E"/>
    <w:rsid w:val="00941479"/>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021"/>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BA"/>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DE5"/>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59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38"/>
    <w:rsid w:val="00964341"/>
    <w:rsid w:val="00964494"/>
    <w:rsid w:val="009644C8"/>
    <w:rsid w:val="009645D2"/>
    <w:rsid w:val="009646C9"/>
    <w:rsid w:val="0096474D"/>
    <w:rsid w:val="009647BF"/>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0C3"/>
    <w:rsid w:val="00967297"/>
    <w:rsid w:val="009673B1"/>
    <w:rsid w:val="009675F6"/>
    <w:rsid w:val="009676C0"/>
    <w:rsid w:val="009677DA"/>
    <w:rsid w:val="009678EC"/>
    <w:rsid w:val="00967C87"/>
    <w:rsid w:val="00967CB5"/>
    <w:rsid w:val="00967D0A"/>
    <w:rsid w:val="00967DAF"/>
    <w:rsid w:val="00970407"/>
    <w:rsid w:val="00970460"/>
    <w:rsid w:val="009704DB"/>
    <w:rsid w:val="009704FD"/>
    <w:rsid w:val="0097052A"/>
    <w:rsid w:val="0097067A"/>
    <w:rsid w:val="00970741"/>
    <w:rsid w:val="0097077C"/>
    <w:rsid w:val="00970823"/>
    <w:rsid w:val="0097085D"/>
    <w:rsid w:val="00970898"/>
    <w:rsid w:val="00970934"/>
    <w:rsid w:val="00970B01"/>
    <w:rsid w:val="00970B29"/>
    <w:rsid w:val="00970B52"/>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693"/>
    <w:rsid w:val="00973703"/>
    <w:rsid w:val="00973732"/>
    <w:rsid w:val="0097389C"/>
    <w:rsid w:val="009738C3"/>
    <w:rsid w:val="009739C9"/>
    <w:rsid w:val="00973BE3"/>
    <w:rsid w:val="00973C3F"/>
    <w:rsid w:val="00973C60"/>
    <w:rsid w:val="00973E26"/>
    <w:rsid w:val="00973ED3"/>
    <w:rsid w:val="00973FB3"/>
    <w:rsid w:val="009741FC"/>
    <w:rsid w:val="009742FA"/>
    <w:rsid w:val="00974431"/>
    <w:rsid w:val="009744BE"/>
    <w:rsid w:val="009747EF"/>
    <w:rsid w:val="00974897"/>
    <w:rsid w:val="009748EF"/>
    <w:rsid w:val="00974B7D"/>
    <w:rsid w:val="00974CDF"/>
    <w:rsid w:val="0097507D"/>
    <w:rsid w:val="009750BA"/>
    <w:rsid w:val="009752AE"/>
    <w:rsid w:val="00975319"/>
    <w:rsid w:val="009753F5"/>
    <w:rsid w:val="00975534"/>
    <w:rsid w:val="009756E2"/>
    <w:rsid w:val="00975828"/>
    <w:rsid w:val="009758A3"/>
    <w:rsid w:val="00975990"/>
    <w:rsid w:val="00975AA8"/>
    <w:rsid w:val="00975B1C"/>
    <w:rsid w:val="00975BB1"/>
    <w:rsid w:val="00975DA7"/>
    <w:rsid w:val="00975E9A"/>
    <w:rsid w:val="0097603E"/>
    <w:rsid w:val="009761F3"/>
    <w:rsid w:val="00976269"/>
    <w:rsid w:val="009762DA"/>
    <w:rsid w:val="009764AB"/>
    <w:rsid w:val="00976667"/>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BBF"/>
    <w:rsid w:val="00980C40"/>
    <w:rsid w:val="00980C42"/>
    <w:rsid w:val="00980C50"/>
    <w:rsid w:val="00980D6A"/>
    <w:rsid w:val="00980D83"/>
    <w:rsid w:val="00980E0E"/>
    <w:rsid w:val="00980E46"/>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2FEE"/>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23D"/>
    <w:rsid w:val="009854AD"/>
    <w:rsid w:val="009855B5"/>
    <w:rsid w:val="009856C8"/>
    <w:rsid w:val="009857AA"/>
    <w:rsid w:val="009857EE"/>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06"/>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547"/>
    <w:rsid w:val="0099665E"/>
    <w:rsid w:val="00996BEB"/>
    <w:rsid w:val="00996C72"/>
    <w:rsid w:val="00996C80"/>
    <w:rsid w:val="00996DFD"/>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58"/>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DF4"/>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D7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163"/>
    <w:rsid w:val="009B32F0"/>
    <w:rsid w:val="009B3317"/>
    <w:rsid w:val="009B3512"/>
    <w:rsid w:val="009B361A"/>
    <w:rsid w:val="009B366B"/>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CC3"/>
    <w:rsid w:val="009B4F2C"/>
    <w:rsid w:val="009B51AD"/>
    <w:rsid w:val="009B5446"/>
    <w:rsid w:val="009B572A"/>
    <w:rsid w:val="009B5742"/>
    <w:rsid w:val="009B5744"/>
    <w:rsid w:val="009B5A33"/>
    <w:rsid w:val="009B5B48"/>
    <w:rsid w:val="009B5BD6"/>
    <w:rsid w:val="009B5C2B"/>
    <w:rsid w:val="009B5C86"/>
    <w:rsid w:val="009B5DFE"/>
    <w:rsid w:val="009B5F89"/>
    <w:rsid w:val="009B6076"/>
    <w:rsid w:val="009B6268"/>
    <w:rsid w:val="009B6378"/>
    <w:rsid w:val="009B63AC"/>
    <w:rsid w:val="009B64E2"/>
    <w:rsid w:val="009B650E"/>
    <w:rsid w:val="009B65AA"/>
    <w:rsid w:val="009B6812"/>
    <w:rsid w:val="009B688A"/>
    <w:rsid w:val="009B698A"/>
    <w:rsid w:val="009B69B5"/>
    <w:rsid w:val="009B6A10"/>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1A2"/>
    <w:rsid w:val="009C1334"/>
    <w:rsid w:val="009C149B"/>
    <w:rsid w:val="009C1531"/>
    <w:rsid w:val="009C15A1"/>
    <w:rsid w:val="009C163F"/>
    <w:rsid w:val="009C167A"/>
    <w:rsid w:val="009C1850"/>
    <w:rsid w:val="009C18E1"/>
    <w:rsid w:val="009C1A49"/>
    <w:rsid w:val="009C1A83"/>
    <w:rsid w:val="009C1B4A"/>
    <w:rsid w:val="009C1BC2"/>
    <w:rsid w:val="009C1D88"/>
    <w:rsid w:val="009C1DEB"/>
    <w:rsid w:val="009C1EBA"/>
    <w:rsid w:val="009C1EEC"/>
    <w:rsid w:val="009C1F31"/>
    <w:rsid w:val="009C1F69"/>
    <w:rsid w:val="009C20E7"/>
    <w:rsid w:val="009C228B"/>
    <w:rsid w:val="009C23F0"/>
    <w:rsid w:val="009C2415"/>
    <w:rsid w:val="009C2479"/>
    <w:rsid w:val="009C248F"/>
    <w:rsid w:val="009C2577"/>
    <w:rsid w:val="009C27C5"/>
    <w:rsid w:val="009C29DF"/>
    <w:rsid w:val="009C2A99"/>
    <w:rsid w:val="009C2B78"/>
    <w:rsid w:val="009C2C1D"/>
    <w:rsid w:val="009C2CA7"/>
    <w:rsid w:val="009C2D33"/>
    <w:rsid w:val="009C2E3C"/>
    <w:rsid w:val="009C2E5B"/>
    <w:rsid w:val="009C2FD2"/>
    <w:rsid w:val="009C36B5"/>
    <w:rsid w:val="009C37B9"/>
    <w:rsid w:val="009C3A5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3F55"/>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188"/>
    <w:rsid w:val="009D526D"/>
    <w:rsid w:val="009D5277"/>
    <w:rsid w:val="009D529A"/>
    <w:rsid w:val="009D52C9"/>
    <w:rsid w:val="009D54F0"/>
    <w:rsid w:val="009D5569"/>
    <w:rsid w:val="009D5607"/>
    <w:rsid w:val="009D5673"/>
    <w:rsid w:val="009D5675"/>
    <w:rsid w:val="009D5810"/>
    <w:rsid w:val="009D5986"/>
    <w:rsid w:val="009D5993"/>
    <w:rsid w:val="009D599F"/>
    <w:rsid w:val="009D5ABB"/>
    <w:rsid w:val="009D5ACA"/>
    <w:rsid w:val="009D5B94"/>
    <w:rsid w:val="009D5D5D"/>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D7FB4"/>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3C89"/>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902"/>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71A"/>
    <w:rsid w:val="009F0886"/>
    <w:rsid w:val="009F0B97"/>
    <w:rsid w:val="009F0BD4"/>
    <w:rsid w:val="009F0C00"/>
    <w:rsid w:val="009F0CEE"/>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00F"/>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27D"/>
    <w:rsid w:val="009F634D"/>
    <w:rsid w:val="009F6419"/>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AC6"/>
    <w:rsid w:val="009F7BCD"/>
    <w:rsid w:val="00A0008E"/>
    <w:rsid w:val="00A0022C"/>
    <w:rsid w:val="00A002C6"/>
    <w:rsid w:val="00A00392"/>
    <w:rsid w:val="00A004B4"/>
    <w:rsid w:val="00A0053B"/>
    <w:rsid w:val="00A0062C"/>
    <w:rsid w:val="00A00695"/>
    <w:rsid w:val="00A006FC"/>
    <w:rsid w:val="00A00846"/>
    <w:rsid w:val="00A00856"/>
    <w:rsid w:val="00A008F6"/>
    <w:rsid w:val="00A00969"/>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E86"/>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2A9"/>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E5"/>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3E"/>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958"/>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7EE"/>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9FC"/>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31"/>
    <w:rsid w:val="00A448A2"/>
    <w:rsid w:val="00A44983"/>
    <w:rsid w:val="00A449D2"/>
    <w:rsid w:val="00A44AD8"/>
    <w:rsid w:val="00A44B3E"/>
    <w:rsid w:val="00A44BF3"/>
    <w:rsid w:val="00A44D91"/>
    <w:rsid w:val="00A44EAC"/>
    <w:rsid w:val="00A44EE8"/>
    <w:rsid w:val="00A44F5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734"/>
    <w:rsid w:val="00A46933"/>
    <w:rsid w:val="00A46C07"/>
    <w:rsid w:val="00A46D35"/>
    <w:rsid w:val="00A46E65"/>
    <w:rsid w:val="00A46ED0"/>
    <w:rsid w:val="00A46F96"/>
    <w:rsid w:val="00A46FAE"/>
    <w:rsid w:val="00A4719F"/>
    <w:rsid w:val="00A473F7"/>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1F"/>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3C"/>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6C"/>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3E0B"/>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74C"/>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9C"/>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B29"/>
    <w:rsid w:val="00A71C3C"/>
    <w:rsid w:val="00A71E4C"/>
    <w:rsid w:val="00A71F7A"/>
    <w:rsid w:val="00A7204C"/>
    <w:rsid w:val="00A72058"/>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9B3"/>
    <w:rsid w:val="00A74B06"/>
    <w:rsid w:val="00A74C61"/>
    <w:rsid w:val="00A74DC2"/>
    <w:rsid w:val="00A74F03"/>
    <w:rsid w:val="00A74F3D"/>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1CC"/>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17"/>
    <w:rsid w:val="00A80C34"/>
    <w:rsid w:val="00A80DD1"/>
    <w:rsid w:val="00A80E54"/>
    <w:rsid w:val="00A80E90"/>
    <w:rsid w:val="00A80EE7"/>
    <w:rsid w:val="00A80EFC"/>
    <w:rsid w:val="00A81065"/>
    <w:rsid w:val="00A811F2"/>
    <w:rsid w:val="00A81200"/>
    <w:rsid w:val="00A81282"/>
    <w:rsid w:val="00A812A0"/>
    <w:rsid w:val="00A81304"/>
    <w:rsid w:val="00A8133B"/>
    <w:rsid w:val="00A813D7"/>
    <w:rsid w:val="00A8145B"/>
    <w:rsid w:val="00A817A4"/>
    <w:rsid w:val="00A81986"/>
    <w:rsid w:val="00A819A2"/>
    <w:rsid w:val="00A81B76"/>
    <w:rsid w:val="00A81BC0"/>
    <w:rsid w:val="00A81BE8"/>
    <w:rsid w:val="00A81D27"/>
    <w:rsid w:val="00A8202F"/>
    <w:rsid w:val="00A82069"/>
    <w:rsid w:val="00A821D6"/>
    <w:rsid w:val="00A822D8"/>
    <w:rsid w:val="00A822E2"/>
    <w:rsid w:val="00A82309"/>
    <w:rsid w:val="00A82461"/>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19B"/>
    <w:rsid w:val="00A84402"/>
    <w:rsid w:val="00A8446C"/>
    <w:rsid w:val="00A8447A"/>
    <w:rsid w:val="00A84526"/>
    <w:rsid w:val="00A845B9"/>
    <w:rsid w:val="00A84697"/>
    <w:rsid w:val="00A8470A"/>
    <w:rsid w:val="00A847AF"/>
    <w:rsid w:val="00A847D4"/>
    <w:rsid w:val="00A847E5"/>
    <w:rsid w:val="00A849EB"/>
    <w:rsid w:val="00A84B4A"/>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35"/>
    <w:rsid w:val="00A87EC0"/>
    <w:rsid w:val="00A87FC4"/>
    <w:rsid w:val="00A9018A"/>
    <w:rsid w:val="00A9020E"/>
    <w:rsid w:val="00A902E0"/>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EC"/>
    <w:rsid w:val="00A9179F"/>
    <w:rsid w:val="00A91815"/>
    <w:rsid w:val="00A9182E"/>
    <w:rsid w:val="00A91BBE"/>
    <w:rsid w:val="00A91C67"/>
    <w:rsid w:val="00A91C71"/>
    <w:rsid w:val="00A91FF1"/>
    <w:rsid w:val="00A9204B"/>
    <w:rsid w:val="00A92091"/>
    <w:rsid w:val="00A92478"/>
    <w:rsid w:val="00A92519"/>
    <w:rsid w:val="00A92674"/>
    <w:rsid w:val="00A92850"/>
    <w:rsid w:val="00A929A6"/>
    <w:rsid w:val="00A92C2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0F5"/>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7B"/>
    <w:rsid w:val="00A959B0"/>
    <w:rsid w:val="00A95AB8"/>
    <w:rsid w:val="00A95B84"/>
    <w:rsid w:val="00A95C23"/>
    <w:rsid w:val="00A95ECD"/>
    <w:rsid w:val="00A95F4C"/>
    <w:rsid w:val="00A9629F"/>
    <w:rsid w:val="00A96490"/>
    <w:rsid w:val="00A964B5"/>
    <w:rsid w:val="00A964FC"/>
    <w:rsid w:val="00A965DC"/>
    <w:rsid w:val="00A966D2"/>
    <w:rsid w:val="00A967D5"/>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99B"/>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C96"/>
    <w:rsid w:val="00AA3CED"/>
    <w:rsid w:val="00AA3E06"/>
    <w:rsid w:val="00AA3F84"/>
    <w:rsid w:val="00AA3FDA"/>
    <w:rsid w:val="00AA40CE"/>
    <w:rsid w:val="00AA40F1"/>
    <w:rsid w:val="00AA4131"/>
    <w:rsid w:val="00AA4145"/>
    <w:rsid w:val="00AA41B9"/>
    <w:rsid w:val="00AA427C"/>
    <w:rsid w:val="00AA431A"/>
    <w:rsid w:val="00AA431C"/>
    <w:rsid w:val="00AA4355"/>
    <w:rsid w:val="00AA43E4"/>
    <w:rsid w:val="00AA44F9"/>
    <w:rsid w:val="00AA4570"/>
    <w:rsid w:val="00AA45BA"/>
    <w:rsid w:val="00AA476F"/>
    <w:rsid w:val="00AA4946"/>
    <w:rsid w:val="00AA4B47"/>
    <w:rsid w:val="00AA4D73"/>
    <w:rsid w:val="00AA4E44"/>
    <w:rsid w:val="00AA52AA"/>
    <w:rsid w:val="00AA52FF"/>
    <w:rsid w:val="00AA53B9"/>
    <w:rsid w:val="00AA540E"/>
    <w:rsid w:val="00AA55FD"/>
    <w:rsid w:val="00AA58A1"/>
    <w:rsid w:val="00AA58D6"/>
    <w:rsid w:val="00AA5912"/>
    <w:rsid w:val="00AA5A6C"/>
    <w:rsid w:val="00AA5AE9"/>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27"/>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0C"/>
    <w:rsid w:val="00AB5482"/>
    <w:rsid w:val="00AB54AB"/>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092"/>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3C"/>
    <w:rsid w:val="00AC2093"/>
    <w:rsid w:val="00AC2185"/>
    <w:rsid w:val="00AC219B"/>
    <w:rsid w:val="00AC2430"/>
    <w:rsid w:val="00AC24F2"/>
    <w:rsid w:val="00AC2635"/>
    <w:rsid w:val="00AC27DF"/>
    <w:rsid w:val="00AC28AA"/>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A"/>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18E"/>
    <w:rsid w:val="00AC6283"/>
    <w:rsid w:val="00AC62D8"/>
    <w:rsid w:val="00AC63DC"/>
    <w:rsid w:val="00AC64C5"/>
    <w:rsid w:val="00AC6594"/>
    <w:rsid w:val="00AC6627"/>
    <w:rsid w:val="00AC6700"/>
    <w:rsid w:val="00AC67BD"/>
    <w:rsid w:val="00AC687E"/>
    <w:rsid w:val="00AC6AF7"/>
    <w:rsid w:val="00AC6D8B"/>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20E"/>
    <w:rsid w:val="00AD1715"/>
    <w:rsid w:val="00AD1C12"/>
    <w:rsid w:val="00AD1CC4"/>
    <w:rsid w:val="00AD1DB6"/>
    <w:rsid w:val="00AD1DE7"/>
    <w:rsid w:val="00AD1EF5"/>
    <w:rsid w:val="00AD21B8"/>
    <w:rsid w:val="00AD21D4"/>
    <w:rsid w:val="00AD22FD"/>
    <w:rsid w:val="00AD243A"/>
    <w:rsid w:val="00AD2485"/>
    <w:rsid w:val="00AD2533"/>
    <w:rsid w:val="00AD256A"/>
    <w:rsid w:val="00AD261C"/>
    <w:rsid w:val="00AD26A8"/>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AF"/>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9B"/>
    <w:rsid w:val="00AE5AE5"/>
    <w:rsid w:val="00AE5BBE"/>
    <w:rsid w:val="00AE5CBB"/>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09"/>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8BD"/>
    <w:rsid w:val="00AF18DA"/>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792"/>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6E"/>
    <w:rsid w:val="00B04DB1"/>
    <w:rsid w:val="00B050B6"/>
    <w:rsid w:val="00B050D9"/>
    <w:rsid w:val="00B05102"/>
    <w:rsid w:val="00B05283"/>
    <w:rsid w:val="00B053DB"/>
    <w:rsid w:val="00B05439"/>
    <w:rsid w:val="00B055E3"/>
    <w:rsid w:val="00B05625"/>
    <w:rsid w:val="00B05684"/>
    <w:rsid w:val="00B058AE"/>
    <w:rsid w:val="00B05BCD"/>
    <w:rsid w:val="00B05BF1"/>
    <w:rsid w:val="00B05C62"/>
    <w:rsid w:val="00B05E7C"/>
    <w:rsid w:val="00B06057"/>
    <w:rsid w:val="00B0617A"/>
    <w:rsid w:val="00B06394"/>
    <w:rsid w:val="00B0684D"/>
    <w:rsid w:val="00B06924"/>
    <w:rsid w:val="00B06AC7"/>
    <w:rsid w:val="00B06D96"/>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4E"/>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1F91"/>
    <w:rsid w:val="00B1209F"/>
    <w:rsid w:val="00B1225A"/>
    <w:rsid w:val="00B124E8"/>
    <w:rsid w:val="00B1254D"/>
    <w:rsid w:val="00B125D6"/>
    <w:rsid w:val="00B126B6"/>
    <w:rsid w:val="00B127E8"/>
    <w:rsid w:val="00B1290A"/>
    <w:rsid w:val="00B129E7"/>
    <w:rsid w:val="00B12A77"/>
    <w:rsid w:val="00B12B87"/>
    <w:rsid w:val="00B12BF3"/>
    <w:rsid w:val="00B12C6C"/>
    <w:rsid w:val="00B12D68"/>
    <w:rsid w:val="00B12DFF"/>
    <w:rsid w:val="00B12FF3"/>
    <w:rsid w:val="00B130DC"/>
    <w:rsid w:val="00B131A9"/>
    <w:rsid w:val="00B132C2"/>
    <w:rsid w:val="00B13412"/>
    <w:rsid w:val="00B1352D"/>
    <w:rsid w:val="00B136C0"/>
    <w:rsid w:val="00B137D0"/>
    <w:rsid w:val="00B13A5B"/>
    <w:rsid w:val="00B13C77"/>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D96"/>
    <w:rsid w:val="00B15E3E"/>
    <w:rsid w:val="00B15ECE"/>
    <w:rsid w:val="00B160F7"/>
    <w:rsid w:val="00B16121"/>
    <w:rsid w:val="00B1642D"/>
    <w:rsid w:val="00B165C4"/>
    <w:rsid w:val="00B16613"/>
    <w:rsid w:val="00B168D9"/>
    <w:rsid w:val="00B169ED"/>
    <w:rsid w:val="00B16CC8"/>
    <w:rsid w:val="00B16E2D"/>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6FB"/>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A7A"/>
    <w:rsid w:val="00B26E0E"/>
    <w:rsid w:val="00B26EC9"/>
    <w:rsid w:val="00B26ED9"/>
    <w:rsid w:val="00B26F8C"/>
    <w:rsid w:val="00B26FD7"/>
    <w:rsid w:val="00B27074"/>
    <w:rsid w:val="00B270D2"/>
    <w:rsid w:val="00B2742E"/>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98"/>
    <w:rsid w:val="00B347AD"/>
    <w:rsid w:val="00B34A87"/>
    <w:rsid w:val="00B34B34"/>
    <w:rsid w:val="00B34CDF"/>
    <w:rsid w:val="00B34F7D"/>
    <w:rsid w:val="00B3508E"/>
    <w:rsid w:val="00B350E9"/>
    <w:rsid w:val="00B35241"/>
    <w:rsid w:val="00B35315"/>
    <w:rsid w:val="00B35327"/>
    <w:rsid w:val="00B3538F"/>
    <w:rsid w:val="00B353BA"/>
    <w:rsid w:val="00B35415"/>
    <w:rsid w:val="00B35424"/>
    <w:rsid w:val="00B35459"/>
    <w:rsid w:val="00B3564E"/>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B3C"/>
    <w:rsid w:val="00B41DDF"/>
    <w:rsid w:val="00B41DF3"/>
    <w:rsid w:val="00B41E17"/>
    <w:rsid w:val="00B41E1F"/>
    <w:rsid w:val="00B41E2D"/>
    <w:rsid w:val="00B41E5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7DC"/>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A7"/>
    <w:rsid w:val="00B44CE5"/>
    <w:rsid w:val="00B44D30"/>
    <w:rsid w:val="00B44E97"/>
    <w:rsid w:val="00B45272"/>
    <w:rsid w:val="00B4558C"/>
    <w:rsid w:val="00B4564E"/>
    <w:rsid w:val="00B456B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96"/>
    <w:rsid w:val="00B46FB5"/>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1EF7"/>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32D"/>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4B5"/>
    <w:rsid w:val="00B565C7"/>
    <w:rsid w:val="00B56620"/>
    <w:rsid w:val="00B56637"/>
    <w:rsid w:val="00B566F1"/>
    <w:rsid w:val="00B56735"/>
    <w:rsid w:val="00B56797"/>
    <w:rsid w:val="00B56AE7"/>
    <w:rsid w:val="00B56B3B"/>
    <w:rsid w:val="00B56B6E"/>
    <w:rsid w:val="00B56BD2"/>
    <w:rsid w:val="00B56D83"/>
    <w:rsid w:val="00B572B7"/>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B71"/>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4E26"/>
    <w:rsid w:val="00B65111"/>
    <w:rsid w:val="00B65339"/>
    <w:rsid w:val="00B65551"/>
    <w:rsid w:val="00B65712"/>
    <w:rsid w:val="00B65757"/>
    <w:rsid w:val="00B657F2"/>
    <w:rsid w:val="00B658C0"/>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BD7"/>
    <w:rsid w:val="00B67C93"/>
    <w:rsid w:val="00B67F04"/>
    <w:rsid w:val="00B700C4"/>
    <w:rsid w:val="00B700CF"/>
    <w:rsid w:val="00B70127"/>
    <w:rsid w:val="00B70528"/>
    <w:rsid w:val="00B70592"/>
    <w:rsid w:val="00B70668"/>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5A3"/>
    <w:rsid w:val="00B726DC"/>
    <w:rsid w:val="00B7277A"/>
    <w:rsid w:val="00B7292E"/>
    <w:rsid w:val="00B72A21"/>
    <w:rsid w:val="00B72F2F"/>
    <w:rsid w:val="00B7320A"/>
    <w:rsid w:val="00B7327E"/>
    <w:rsid w:val="00B732BC"/>
    <w:rsid w:val="00B7334E"/>
    <w:rsid w:val="00B7337B"/>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36"/>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1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5E"/>
    <w:rsid w:val="00B838BF"/>
    <w:rsid w:val="00B83A54"/>
    <w:rsid w:val="00B83B0D"/>
    <w:rsid w:val="00B83B19"/>
    <w:rsid w:val="00B83C6B"/>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872"/>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1"/>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7CB"/>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83D"/>
    <w:rsid w:val="00B9791C"/>
    <w:rsid w:val="00B9796E"/>
    <w:rsid w:val="00B97B10"/>
    <w:rsid w:val="00B97D19"/>
    <w:rsid w:val="00B97D71"/>
    <w:rsid w:val="00B97EC5"/>
    <w:rsid w:val="00BA0138"/>
    <w:rsid w:val="00BA0184"/>
    <w:rsid w:val="00BA03CC"/>
    <w:rsid w:val="00BA04B7"/>
    <w:rsid w:val="00BA0664"/>
    <w:rsid w:val="00BA067E"/>
    <w:rsid w:val="00BA0773"/>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19B"/>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3A1"/>
    <w:rsid w:val="00BB243B"/>
    <w:rsid w:val="00BB2810"/>
    <w:rsid w:val="00BB2B67"/>
    <w:rsid w:val="00BB2B6D"/>
    <w:rsid w:val="00BB2D27"/>
    <w:rsid w:val="00BB2E22"/>
    <w:rsid w:val="00BB3564"/>
    <w:rsid w:val="00BB363C"/>
    <w:rsid w:val="00BB3763"/>
    <w:rsid w:val="00BB3816"/>
    <w:rsid w:val="00BB3925"/>
    <w:rsid w:val="00BB3ADC"/>
    <w:rsid w:val="00BB3B58"/>
    <w:rsid w:val="00BB3B9F"/>
    <w:rsid w:val="00BB3D64"/>
    <w:rsid w:val="00BB40B0"/>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4BD"/>
    <w:rsid w:val="00BB65A7"/>
    <w:rsid w:val="00BB65E1"/>
    <w:rsid w:val="00BB6670"/>
    <w:rsid w:val="00BB674E"/>
    <w:rsid w:val="00BB6866"/>
    <w:rsid w:val="00BB69A9"/>
    <w:rsid w:val="00BB69F4"/>
    <w:rsid w:val="00BB6A66"/>
    <w:rsid w:val="00BB6A9E"/>
    <w:rsid w:val="00BB6CC8"/>
    <w:rsid w:val="00BB6DB4"/>
    <w:rsid w:val="00BB6E90"/>
    <w:rsid w:val="00BB6EA7"/>
    <w:rsid w:val="00BB6F96"/>
    <w:rsid w:val="00BB7015"/>
    <w:rsid w:val="00BB7185"/>
    <w:rsid w:val="00BB71A5"/>
    <w:rsid w:val="00BB71B3"/>
    <w:rsid w:val="00BB74A1"/>
    <w:rsid w:val="00BB76C7"/>
    <w:rsid w:val="00BB78F5"/>
    <w:rsid w:val="00BB7906"/>
    <w:rsid w:val="00BB7A1D"/>
    <w:rsid w:val="00BB7B0A"/>
    <w:rsid w:val="00BB7C2A"/>
    <w:rsid w:val="00BB7E7E"/>
    <w:rsid w:val="00BB7FD7"/>
    <w:rsid w:val="00BC004C"/>
    <w:rsid w:val="00BC00CD"/>
    <w:rsid w:val="00BC0260"/>
    <w:rsid w:val="00BC04D6"/>
    <w:rsid w:val="00BC064B"/>
    <w:rsid w:val="00BC08FC"/>
    <w:rsid w:val="00BC0915"/>
    <w:rsid w:val="00BC09A7"/>
    <w:rsid w:val="00BC0B20"/>
    <w:rsid w:val="00BC0C23"/>
    <w:rsid w:val="00BC0C7A"/>
    <w:rsid w:val="00BC0F6F"/>
    <w:rsid w:val="00BC1243"/>
    <w:rsid w:val="00BC124B"/>
    <w:rsid w:val="00BC1478"/>
    <w:rsid w:val="00BC15F9"/>
    <w:rsid w:val="00BC164B"/>
    <w:rsid w:val="00BC1778"/>
    <w:rsid w:val="00BC18A4"/>
    <w:rsid w:val="00BC18A9"/>
    <w:rsid w:val="00BC1A9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AA0"/>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DBD"/>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9BA"/>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71C"/>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2C6"/>
    <w:rsid w:val="00BD5377"/>
    <w:rsid w:val="00BD5467"/>
    <w:rsid w:val="00BD552D"/>
    <w:rsid w:val="00BD5617"/>
    <w:rsid w:val="00BD5658"/>
    <w:rsid w:val="00BD5779"/>
    <w:rsid w:val="00BD59C9"/>
    <w:rsid w:val="00BD5B42"/>
    <w:rsid w:val="00BD5C18"/>
    <w:rsid w:val="00BD5C77"/>
    <w:rsid w:val="00BD5CA7"/>
    <w:rsid w:val="00BD5D4C"/>
    <w:rsid w:val="00BD6048"/>
    <w:rsid w:val="00BD620A"/>
    <w:rsid w:val="00BD626A"/>
    <w:rsid w:val="00BD63F2"/>
    <w:rsid w:val="00BD64EC"/>
    <w:rsid w:val="00BD6591"/>
    <w:rsid w:val="00BD65D8"/>
    <w:rsid w:val="00BD68EB"/>
    <w:rsid w:val="00BD691D"/>
    <w:rsid w:val="00BD6BF7"/>
    <w:rsid w:val="00BD6D0E"/>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283"/>
    <w:rsid w:val="00BE256A"/>
    <w:rsid w:val="00BE268C"/>
    <w:rsid w:val="00BE2791"/>
    <w:rsid w:val="00BE27ED"/>
    <w:rsid w:val="00BE2838"/>
    <w:rsid w:val="00BE289B"/>
    <w:rsid w:val="00BE2A15"/>
    <w:rsid w:val="00BE2AA6"/>
    <w:rsid w:val="00BE2BF9"/>
    <w:rsid w:val="00BE2C4C"/>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E6F"/>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5CE"/>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6F"/>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6EC"/>
    <w:rsid w:val="00BF487C"/>
    <w:rsid w:val="00BF4B1A"/>
    <w:rsid w:val="00BF4D19"/>
    <w:rsid w:val="00BF4E32"/>
    <w:rsid w:val="00BF4EA3"/>
    <w:rsid w:val="00BF4F37"/>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2C4"/>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BFA"/>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07F9A"/>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A96"/>
    <w:rsid w:val="00C12B77"/>
    <w:rsid w:val="00C12CF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0F2"/>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D8"/>
    <w:rsid w:val="00C164F0"/>
    <w:rsid w:val="00C1669E"/>
    <w:rsid w:val="00C16932"/>
    <w:rsid w:val="00C16991"/>
    <w:rsid w:val="00C169EC"/>
    <w:rsid w:val="00C169F2"/>
    <w:rsid w:val="00C16A4B"/>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6B"/>
    <w:rsid w:val="00C217EE"/>
    <w:rsid w:val="00C217FE"/>
    <w:rsid w:val="00C21A86"/>
    <w:rsid w:val="00C21B0C"/>
    <w:rsid w:val="00C21D2D"/>
    <w:rsid w:val="00C21EED"/>
    <w:rsid w:val="00C21F72"/>
    <w:rsid w:val="00C2202B"/>
    <w:rsid w:val="00C2207F"/>
    <w:rsid w:val="00C2215E"/>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6FDE"/>
    <w:rsid w:val="00C270B7"/>
    <w:rsid w:val="00C273A8"/>
    <w:rsid w:val="00C2747D"/>
    <w:rsid w:val="00C274BA"/>
    <w:rsid w:val="00C274EC"/>
    <w:rsid w:val="00C2756C"/>
    <w:rsid w:val="00C275F9"/>
    <w:rsid w:val="00C27644"/>
    <w:rsid w:val="00C27750"/>
    <w:rsid w:val="00C27A31"/>
    <w:rsid w:val="00C27A55"/>
    <w:rsid w:val="00C27C53"/>
    <w:rsid w:val="00C27CF9"/>
    <w:rsid w:val="00C27D8B"/>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0CB"/>
    <w:rsid w:val="00C331F3"/>
    <w:rsid w:val="00C33228"/>
    <w:rsid w:val="00C3322A"/>
    <w:rsid w:val="00C3356B"/>
    <w:rsid w:val="00C33599"/>
    <w:rsid w:val="00C33725"/>
    <w:rsid w:val="00C33864"/>
    <w:rsid w:val="00C338D9"/>
    <w:rsid w:val="00C3391C"/>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37FD7"/>
    <w:rsid w:val="00C4007B"/>
    <w:rsid w:val="00C400DE"/>
    <w:rsid w:val="00C40254"/>
    <w:rsid w:val="00C4025C"/>
    <w:rsid w:val="00C402E8"/>
    <w:rsid w:val="00C4032D"/>
    <w:rsid w:val="00C4058E"/>
    <w:rsid w:val="00C406B8"/>
    <w:rsid w:val="00C407F0"/>
    <w:rsid w:val="00C409E5"/>
    <w:rsid w:val="00C40B18"/>
    <w:rsid w:val="00C40CF0"/>
    <w:rsid w:val="00C40D8E"/>
    <w:rsid w:val="00C40E48"/>
    <w:rsid w:val="00C4105E"/>
    <w:rsid w:val="00C4117C"/>
    <w:rsid w:val="00C414B4"/>
    <w:rsid w:val="00C4169B"/>
    <w:rsid w:val="00C4173B"/>
    <w:rsid w:val="00C41809"/>
    <w:rsid w:val="00C41E19"/>
    <w:rsid w:val="00C41E43"/>
    <w:rsid w:val="00C41F46"/>
    <w:rsid w:val="00C4200C"/>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7F"/>
    <w:rsid w:val="00C45443"/>
    <w:rsid w:val="00C45460"/>
    <w:rsid w:val="00C45475"/>
    <w:rsid w:val="00C457E9"/>
    <w:rsid w:val="00C458BD"/>
    <w:rsid w:val="00C45972"/>
    <w:rsid w:val="00C459CE"/>
    <w:rsid w:val="00C45A4A"/>
    <w:rsid w:val="00C45BFB"/>
    <w:rsid w:val="00C45C15"/>
    <w:rsid w:val="00C45D5A"/>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7BE"/>
    <w:rsid w:val="00C46853"/>
    <w:rsid w:val="00C468E8"/>
    <w:rsid w:val="00C468EC"/>
    <w:rsid w:val="00C46DD6"/>
    <w:rsid w:val="00C46F64"/>
    <w:rsid w:val="00C46F90"/>
    <w:rsid w:val="00C46FD8"/>
    <w:rsid w:val="00C470E9"/>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48"/>
    <w:rsid w:val="00C50782"/>
    <w:rsid w:val="00C50983"/>
    <w:rsid w:val="00C50A5B"/>
    <w:rsid w:val="00C50B8B"/>
    <w:rsid w:val="00C50C00"/>
    <w:rsid w:val="00C50CB6"/>
    <w:rsid w:val="00C50D40"/>
    <w:rsid w:val="00C50D48"/>
    <w:rsid w:val="00C50D72"/>
    <w:rsid w:val="00C50DB0"/>
    <w:rsid w:val="00C50EB5"/>
    <w:rsid w:val="00C50F72"/>
    <w:rsid w:val="00C50F87"/>
    <w:rsid w:val="00C51030"/>
    <w:rsid w:val="00C51258"/>
    <w:rsid w:val="00C512D3"/>
    <w:rsid w:val="00C514BB"/>
    <w:rsid w:val="00C514DD"/>
    <w:rsid w:val="00C51947"/>
    <w:rsid w:val="00C519EB"/>
    <w:rsid w:val="00C51A01"/>
    <w:rsid w:val="00C51A2A"/>
    <w:rsid w:val="00C51BE0"/>
    <w:rsid w:val="00C51C30"/>
    <w:rsid w:val="00C51DAA"/>
    <w:rsid w:val="00C51DC2"/>
    <w:rsid w:val="00C51DDE"/>
    <w:rsid w:val="00C521AD"/>
    <w:rsid w:val="00C522CF"/>
    <w:rsid w:val="00C5230E"/>
    <w:rsid w:val="00C523B2"/>
    <w:rsid w:val="00C52407"/>
    <w:rsid w:val="00C52576"/>
    <w:rsid w:val="00C526B8"/>
    <w:rsid w:val="00C529A7"/>
    <w:rsid w:val="00C52A15"/>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57F52"/>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D96"/>
    <w:rsid w:val="00C61E65"/>
    <w:rsid w:val="00C621B8"/>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1CF"/>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49"/>
    <w:rsid w:val="00C666B5"/>
    <w:rsid w:val="00C666C0"/>
    <w:rsid w:val="00C6675D"/>
    <w:rsid w:val="00C66AA1"/>
    <w:rsid w:val="00C66B1B"/>
    <w:rsid w:val="00C66D9D"/>
    <w:rsid w:val="00C66F95"/>
    <w:rsid w:val="00C671E1"/>
    <w:rsid w:val="00C672DC"/>
    <w:rsid w:val="00C67555"/>
    <w:rsid w:val="00C675B0"/>
    <w:rsid w:val="00C6769C"/>
    <w:rsid w:val="00C67713"/>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EF"/>
    <w:rsid w:val="00C70860"/>
    <w:rsid w:val="00C708CE"/>
    <w:rsid w:val="00C70C4C"/>
    <w:rsid w:val="00C70D35"/>
    <w:rsid w:val="00C70F25"/>
    <w:rsid w:val="00C70F9F"/>
    <w:rsid w:val="00C7109B"/>
    <w:rsid w:val="00C711BF"/>
    <w:rsid w:val="00C711E8"/>
    <w:rsid w:val="00C71291"/>
    <w:rsid w:val="00C71699"/>
    <w:rsid w:val="00C7197E"/>
    <w:rsid w:val="00C719B8"/>
    <w:rsid w:val="00C71BB1"/>
    <w:rsid w:val="00C71D02"/>
    <w:rsid w:val="00C71F4D"/>
    <w:rsid w:val="00C72104"/>
    <w:rsid w:val="00C7219F"/>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98"/>
    <w:rsid w:val="00C73412"/>
    <w:rsid w:val="00C735C0"/>
    <w:rsid w:val="00C7360D"/>
    <w:rsid w:val="00C7367D"/>
    <w:rsid w:val="00C73958"/>
    <w:rsid w:val="00C739D6"/>
    <w:rsid w:val="00C73DC9"/>
    <w:rsid w:val="00C741B8"/>
    <w:rsid w:val="00C7423D"/>
    <w:rsid w:val="00C7429F"/>
    <w:rsid w:val="00C74425"/>
    <w:rsid w:val="00C74542"/>
    <w:rsid w:val="00C74609"/>
    <w:rsid w:val="00C74756"/>
    <w:rsid w:val="00C74987"/>
    <w:rsid w:val="00C749E3"/>
    <w:rsid w:val="00C74B35"/>
    <w:rsid w:val="00C74BB7"/>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33"/>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B75"/>
    <w:rsid w:val="00C77C56"/>
    <w:rsid w:val="00C77D9F"/>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E22"/>
    <w:rsid w:val="00C82F94"/>
    <w:rsid w:val="00C83040"/>
    <w:rsid w:val="00C831CE"/>
    <w:rsid w:val="00C83386"/>
    <w:rsid w:val="00C83633"/>
    <w:rsid w:val="00C838C8"/>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251"/>
    <w:rsid w:val="00C87347"/>
    <w:rsid w:val="00C87571"/>
    <w:rsid w:val="00C8766C"/>
    <w:rsid w:val="00C876C2"/>
    <w:rsid w:val="00C877A4"/>
    <w:rsid w:val="00C87ADE"/>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784"/>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BCE"/>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C6C"/>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EC5"/>
    <w:rsid w:val="00C96F5B"/>
    <w:rsid w:val="00C970DC"/>
    <w:rsid w:val="00C9712D"/>
    <w:rsid w:val="00C971BE"/>
    <w:rsid w:val="00C971CB"/>
    <w:rsid w:val="00C97577"/>
    <w:rsid w:val="00C9764B"/>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5F8"/>
    <w:rsid w:val="00CA16C4"/>
    <w:rsid w:val="00CA16D8"/>
    <w:rsid w:val="00CA16E1"/>
    <w:rsid w:val="00CA16E7"/>
    <w:rsid w:val="00CA180E"/>
    <w:rsid w:val="00CA1943"/>
    <w:rsid w:val="00CA1978"/>
    <w:rsid w:val="00CA1979"/>
    <w:rsid w:val="00CA1A01"/>
    <w:rsid w:val="00CA1C43"/>
    <w:rsid w:val="00CA1D20"/>
    <w:rsid w:val="00CA1E56"/>
    <w:rsid w:val="00CA1F92"/>
    <w:rsid w:val="00CA213D"/>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A79"/>
    <w:rsid w:val="00CA3B85"/>
    <w:rsid w:val="00CA4024"/>
    <w:rsid w:val="00CA40F0"/>
    <w:rsid w:val="00CA431D"/>
    <w:rsid w:val="00CA446E"/>
    <w:rsid w:val="00CA459C"/>
    <w:rsid w:val="00CA46CC"/>
    <w:rsid w:val="00CA47A7"/>
    <w:rsid w:val="00CA4935"/>
    <w:rsid w:val="00CA49C9"/>
    <w:rsid w:val="00CA4A02"/>
    <w:rsid w:val="00CA4A5E"/>
    <w:rsid w:val="00CA4D4D"/>
    <w:rsid w:val="00CA4EFF"/>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3"/>
    <w:rsid w:val="00CA717E"/>
    <w:rsid w:val="00CA71E9"/>
    <w:rsid w:val="00CA7207"/>
    <w:rsid w:val="00CA7555"/>
    <w:rsid w:val="00CA7705"/>
    <w:rsid w:val="00CA779A"/>
    <w:rsid w:val="00CA7A9A"/>
    <w:rsid w:val="00CA7AED"/>
    <w:rsid w:val="00CA7C39"/>
    <w:rsid w:val="00CA7D0B"/>
    <w:rsid w:val="00CA7E30"/>
    <w:rsid w:val="00CA7E57"/>
    <w:rsid w:val="00CA7EB2"/>
    <w:rsid w:val="00CA7FC8"/>
    <w:rsid w:val="00CB001C"/>
    <w:rsid w:val="00CB0149"/>
    <w:rsid w:val="00CB016F"/>
    <w:rsid w:val="00CB025C"/>
    <w:rsid w:val="00CB0295"/>
    <w:rsid w:val="00CB0321"/>
    <w:rsid w:val="00CB0415"/>
    <w:rsid w:val="00CB0428"/>
    <w:rsid w:val="00CB06B6"/>
    <w:rsid w:val="00CB06CD"/>
    <w:rsid w:val="00CB0765"/>
    <w:rsid w:val="00CB0775"/>
    <w:rsid w:val="00CB0861"/>
    <w:rsid w:val="00CB0990"/>
    <w:rsid w:val="00CB09FB"/>
    <w:rsid w:val="00CB0AD2"/>
    <w:rsid w:val="00CB0ADF"/>
    <w:rsid w:val="00CB0B1A"/>
    <w:rsid w:val="00CB0B97"/>
    <w:rsid w:val="00CB0C41"/>
    <w:rsid w:val="00CB0C75"/>
    <w:rsid w:val="00CB10B0"/>
    <w:rsid w:val="00CB10CE"/>
    <w:rsid w:val="00CB10D5"/>
    <w:rsid w:val="00CB1199"/>
    <w:rsid w:val="00CB125D"/>
    <w:rsid w:val="00CB14A4"/>
    <w:rsid w:val="00CB14E7"/>
    <w:rsid w:val="00CB15CB"/>
    <w:rsid w:val="00CB1622"/>
    <w:rsid w:val="00CB1660"/>
    <w:rsid w:val="00CB166C"/>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6E8"/>
    <w:rsid w:val="00CB57B4"/>
    <w:rsid w:val="00CB59E5"/>
    <w:rsid w:val="00CB5AC6"/>
    <w:rsid w:val="00CB5C67"/>
    <w:rsid w:val="00CB664A"/>
    <w:rsid w:val="00CB66B8"/>
    <w:rsid w:val="00CB680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8F7"/>
    <w:rsid w:val="00CB7A9E"/>
    <w:rsid w:val="00CB7AEC"/>
    <w:rsid w:val="00CB7BBD"/>
    <w:rsid w:val="00CB7C92"/>
    <w:rsid w:val="00CB7D85"/>
    <w:rsid w:val="00CC0177"/>
    <w:rsid w:val="00CC018F"/>
    <w:rsid w:val="00CC028A"/>
    <w:rsid w:val="00CC02D6"/>
    <w:rsid w:val="00CC0563"/>
    <w:rsid w:val="00CC057D"/>
    <w:rsid w:val="00CC0721"/>
    <w:rsid w:val="00CC08E4"/>
    <w:rsid w:val="00CC095F"/>
    <w:rsid w:val="00CC0B39"/>
    <w:rsid w:val="00CC0B8A"/>
    <w:rsid w:val="00CC0E55"/>
    <w:rsid w:val="00CC0E88"/>
    <w:rsid w:val="00CC0FE0"/>
    <w:rsid w:val="00CC1013"/>
    <w:rsid w:val="00CC104C"/>
    <w:rsid w:val="00CC1119"/>
    <w:rsid w:val="00CC11B4"/>
    <w:rsid w:val="00CC134B"/>
    <w:rsid w:val="00CC14D9"/>
    <w:rsid w:val="00CC1659"/>
    <w:rsid w:val="00CC1672"/>
    <w:rsid w:val="00CC16EC"/>
    <w:rsid w:val="00CC1724"/>
    <w:rsid w:val="00CC1786"/>
    <w:rsid w:val="00CC1B51"/>
    <w:rsid w:val="00CC1B96"/>
    <w:rsid w:val="00CC1B9A"/>
    <w:rsid w:val="00CC1BED"/>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62"/>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5FD"/>
    <w:rsid w:val="00CC6754"/>
    <w:rsid w:val="00CC67A1"/>
    <w:rsid w:val="00CC69FA"/>
    <w:rsid w:val="00CC6A2D"/>
    <w:rsid w:val="00CC6B38"/>
    <w:rsid w:val="00CC6CA1"/>
    <w:rsid w:val="00CC6E3E"/>
    <w:rsid w:val="00CC6EDF"/>
    <w:rsid w:val="00CC6F03"/>
    <w:rsid w:val="00CC6F52"/>
    <w:rsid w:val="00CC6FB3"/>
    <w:rsid w:val="00CC70F2"/>
    <w:rsid w:val="00CC71A8"/>
    <w:rsid w:val="00CC72B3"/>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534"/>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D72"/>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D74"/>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60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2FAA"/>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12"/>
    <w:rsid w:val="00CE63C8"/>
    <w:rsid w:val="00CE640F"/>
    <w:rsid w:val="00CE64E0"/>
    <w:rsid w:val="00CE64F5"/>
    <w:rsid w:val="00CE6626"/>
    <w:rsid w:val="00CE66E5"/>
    <w:rsid w:val="00CE673B"/>
    <w:rsid w:val="00CE6861"/>
    <w:rsid w:val="00CE6957"/>
    <w:rsid w:val="00CE6A1B"/>
    <w:rsid w:val="00CE6AD4"/>
    <w:rsid w:val="00CE6C51"/>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924"/>
    <w:rsid w:val="00CF0A39"/>
    <w:rsid w:val="00CF0BD7"/>
    <w:rsid w:val="00CF0CA2"/>
    <w:rsid w:val="00CF0CCC"/>
    <w:rsid w:val="00CF0EE0"/>
    <w:rsid w:val="00CF0FEF"/>
    <w:rsid w:val="00CF0FF8"/>
    <w:rsid w:val="00CF113D"/>
    <w:rsid w:val="00CF1168"/>
    <w:rsid w:val="00CF11D9"/>
    <w:rsid w:val="00CF12F8"/>
    <w:rsid w:val="00CF1308"/>
    <w:rsid w:val="00CF1388"/>
    <w:rsid w:val="00CF146F"/>
    <w:rsid w:val="00CF165A"/>
    <w:rsid w:val="00CF1773"/>
    <w:rsid w:val="00CF178C"/>
    <w:rsid w:val="00CF18CD"/>
    <w:rsid w:val="00CF1937"/>
    <w:rsid w:val="00CF19A6"/>
    <w:rsid w:val="00CF1AAD"/>
    <w:rsid w:val="00CF1AFC"/>
    <w:rsid w:val="00CF1BBF"/>
    <w:rsid w:val="00CF1BC2"/>
    <w:rsid w:val="00CF1D9C"/>
    <w:rsid w:val="00CF1ECB"/>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6EFF"/>
    <w:rsid w:val="00CF708C"/>
    <w:rsid w:val="00CF719E"/>
    <w:rsid w:val="00CF73A5"/>
    <w:rsid w:val="00CF75D3"/>
    <w:rsid w:val="00CF77CB"/>
    <w:rsid w:val="00CF7A4F"/>
    <w:rsid w:val="00CF7B50"/>
    <w:rsid w:val="00CF7C1C"/>
    <w:rsid w:val="00CF7EC8"/>
    <w:rsid w:val="00D00143"/>
    <w:rsid w:val="00D00364"/>
    <w:rsid w:val="00D003E9"/>
    <w:rsid w:val="00D004DC"/>
    <w:rsid w:val="00D00598"/>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3FD"/>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167"/>
    <w:rsid w:val="00D1433B"/>
    <w:rsid w:val="00D14351"/>
    <w:rsid w:val="00D143B8"/>
    <w:rsid w:val="00D143CA"/>
    <w:rsid w:val="00D144DD"/>
    <w:rsid w:val="00D14684"/>
    <w:rsid w:val="00D146C3"/>
    <w:rsid w:val="00D147D1"/>
    <w:rsid w:val="00D147E4"/>
    <w:rsid w:val="00D14808"/>
    <w:rsid w:val="00D14B6B"/>
    <w:rsid w:val="00D14D6D"/>
    <w:rsid w:val="00D14DE1"/>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6A5"/>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2F1"/>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14A"/>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47"/>
    <w:rsid w:val="00D2476A"/>
    <w:rsid w:val="00D2486D"/>
    <w:rsid w:val="00D2490C"/>
    <w:rsid w:val="00D24D18"/>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6A"/>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37"/>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1D8"/>
    <w:rsid w:val="00D34200"/>
    <w:rsid w:val="00D34203"/>
    <w:rsid w:val="00D342A0"/>
    <w:rsid w:val="00D34494"/>
    <w:rsid w:val="00D345A8"/>
    <w:rsid w:val="00D345E7"/>
    <w:rsid w:val="00D346E1"/>
    <w:rsid w:val="00D349AC"/>
    <w:rsid w:val="00D34A81"/>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5FCF"/>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01C"/>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7E1"/>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6BE"/>
    <w:rsid w:val="00D46734"/>
    <w:rsid w:val="00D46850"/>
    <w:rsid w:val="00D46A00"/>
    <w:rsid w:val="00D46A5C"/>
    <w:rsid w:val="00D46ABE"/>
    <w:rsid w:val="00D46C01"/>
    <w:rsid w:val="00D46DC1"/>
    <w:rsid w:val="00D46E2B"/>
    <w:rsid w:val="00D46E53"/>
    <w:rsid w:val="00D47020"/>
    <w:rsid w:val="00D47044"/>
    <w:rsid w:val="00D470F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0EF"/>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D96"/>
    <w:rsid w:val="00D51F40"/>
    <w:rsid w:val="00D51FBE"/>
    <w:rsid w:val="00D523A1"/>
    <w:rsid w:val="00D52546"/>
    <w:rsid w:val="00D5265C"/>
    <w:rsid w:val="00D52772"/>
    <w:rsid w:val="00D52843"/>
    <w:rsid w:val="00D528E0"/>
    <w:rsid w:val="00D52912"/>
    <w:rsid w:val="00D529CA"/>
    <w:rsid w:val="00D52AEB"/>
    <w:rsid w:val="00D52BA9"/>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68"/>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110"/>
    <w:rsid w:val="00D57143"/>
    <w:rsid w:val="00D57161"/>
    <w:rsid w:val="00D571B4"/>
    <w:rsid w:val="00D5729A"/>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1D21"/>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45"/>
    <w:rsid w:val="00D65410"/>
    <w:rsid w:val="00D65501"/>
    <w:rsid w:val="00D65531"/>
    <w:rsid w:val="00D6591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47"/>
    <w:rsid w:val="00D6678A"/>
    <w:rsid w:val="00D6678F"/>
    <w:rsid w:val="00D667E1"/>
    <w:rsid w:val="00D669A7"/>
    <w:rsid w:val="00D66B6C"/>
    <w:rsid w:val="00D66CE8"/>
    <w:rsid w:val="00D66DB6"/>
    <w:rsid w:val="00D66E39"/>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0B6"/>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682"/>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925"/>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205"/>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D2"/>
    <w:rsid w:val="00D85CE2"/>
    <w:rsid w:val="00D85D6A"/>
    <w:rsid w:val="00D85E7A"/>
    <w:rsid w:val="00D85FA8"/>
    <w:rsid w:val="00D85FCE"/>
    <w:rsid w:val="00D860C2"/>
    <w:rsid w:val="00D86294"/>
    <w:rsid w:val="00D86551"/>
    <w:rsid w:val="00D86574"/>
    <w:rsid w:val="00D86768"/>
    <w:rsid w:val="00D86848"/>
    <w:rsid w:val="00D86876"/>
    <w:rsid w:val="00D868B9"/>
    <w:rsid w:val="00D86938"/>
    <w:rsid w:val="00D86AD6"/>
    <w:rsid w:val="00D86BA9"/>
    <w:rsid w:val="00D86C5E"/>
    <w:rsid w:val="00D86F1F"/>
    <w:rsid w:val="00D86F4A"/>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35"/>
    <w:rsid w:val="00D91D67"/>
    <w:rsid w:val="00D91DE3"/>
    <w:rsid w:val="00D91EBE"/>
    <w:rsid w:val="00D91EE6"/>
    <w:rsid w:val="00D91F8F"/>
    <w:rsid w:val="00D92025"/>
    <w:rsid w:val="00D922FD"/>
    <w:rsid w:val="00D92686"/>
    <w:rsid w:val="00D9278C"/>
    <w:rsid w:val="00D92816"/>
    <w:rsid w:val="00D928E9"/>
    <w:rsid w:val="00D92CE3"/>
    <w:rsid w:val="00D931F2"/>
    <w:rsid w:val="00D932C3"/>
    <w:rsid w:val="00D93376"/>
    <w:rsid w:val="00D93380"/>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4FF0"/>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CEF"/>
    <w:rsid w:val="00DA0DC8"/>
    <w:rsid w:val="00DA0E95"/>
    <w:rsid w:val="00DA1119"/>
    <w:rsid w:val="00DA1194"/>
    <w:rsid w:val="00DA1555"/>
    <w:rsid w:val="00DA15D9"/>
    <w:rsid w:val="00DA1666"/>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C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BA8"/>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453"/>
    <w:rsid w:val="00DB057E"/>
    <w:rsid w:val="00DB05F4"/>
    <w:rsid w:val="00DB064C"/>
    <w:rsid w:val="00DB0709"/>
    <w:rsid w:val="00DB0749"/>
    <w:rsid w:val="00DB0848"/>
    <w:rsid w:val="00DB08A7"/>
    <w:rsid w:val="00DB096A"/>
    <w:rsid w:val="00DB0B19"/>
    <w:rsid w:val="00DB0C4B"/>
    <w:rsid w:val="00DB0C4E"/>
    <w:rsid w:val="00DB0C50"/>
    <w:rsid w:val="00DB0D0C"/>
    <w:rsid w:val="00DB0F57"/>
    <w:rsid w:val="00DB0F9E"/>
    <w:rsid w:val="00DB0FC9"/>
    <w:rsid w:val="00DB10CD"/>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35"/>
    <w:rsid w:val="00DB256E"/>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65E"/>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7D"/>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6BD"/>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0C"/>
    <w:rsid w:val="00DD046A"/>
    <w:rsid w:val="00DD04ED"/>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1E8"/>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7B6"/>
    <w:rsid w:val="00DD3922"/>
    <w:rsid w:val="00DD3A94"/>
    <w:rsid w:val="00DD3ADB"/>
    <w:rsid w:val="00DD3BC5"/>
    <w:rsid w:val="00DD3FBB"/>
    <w:rsid w:val="00DD45A5"/>
    <w:rsid w:val="00DD4600"/>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2"/>
    <w:rsid w:val="00DD6C4A"/>
    <w:rsid w:val="00DD6C7A"/>
    <w:rsid w:val="00DD70E6"/>
    <w:rsid w:val="00DD7349"/>
    <w:rsid w:val="00DD7665"/>
    <w:rsid w:val="00DD7823"/>
    <w:rsid w:val="00DD7846"/>
    <w:rsid w:val="00DD7C3C"/>
    <w:rsid w:val="00DD7EB8"/>
    <w:rsid w:val="00DD7F49"/>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1069"/>
    <w:rsid w:val="00DE10E2"/>
    <w:rsid w:val="00DE1114"/>
    <w:rsid w:val="00DE11A6"/>
    <w:rsid w:val="00DE128E"/>
    <w:rsid w:val="00DE1297"/>
    <w:rsid w:val="00DE13E1"/>
    <w:rsid w:val="00DE14AA"/>
    <w:rsid w:val="00DE16E1"/>
    <w:rsid w:val="00DE16F8"/>
    <w:rsid w:val="00DE18CD"/>
    <w:rsid w:val="00DE199C"/>
    <w:rsid w:val="00DE1A42"/>
    <w:rsid w:val="00DE1E1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9"/>
    <w:rsid w:val="00DE33CB"/>
    <w:rsid w:val="00DE33F6"/>
    <w:rsid w:val="00DE3476"/>
    <w:rsid w:val="00DE3583"/>
    <w:rsid w:val="00DE35FD"/>
    <w:rsid w:val="00DE3654"/>
    <w:rsid w:val="00DE365E"/>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A"/>
    <w:rsid w:val="00DE50DA"/>
    <w:rsid w:val="00DE5198"/>
    <w:rsid w:val="00DE51D0"/>
    <w:rsid w:val="00DE52A6"/>
    <w:rsid w:val="00DE5396"/>
    <w:rsid w:val="00DE53D4"/>
    <w:rsid w:val="00DE5479"/>
    <w:rsid w:val="00DE5630"/>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D6"/>
    <w:rsid w:val="00DF16EF"/>
    <w:rsid w:val="00DF184E"/>
    <w:rsid w:val="00DF18D9"/>
    <w:rsid w:val="00DF1F3F"/>
    <w:rsid w:val="00DF2108"/>
    <w:rsid w:val="00DF2299"/>
    <w:rsid w:val="00DF2309"/>
    <w:rsid w:val="00DF237E"/>
    <w:rsid w:val="00DF2391"/>
    <w:rsid w:val="00DF24F3"/>
    <w:rsid w:val="00DF26F2"/>
    <w:rsid w:val="00DF2849"/>
    <w:rsid w:val="00DF2864"/>
    <w:rsid w:val="00DF2B18"/>
    <w:rsid w:val="00DF2C16"/>
    <w:rsid w:val="00DF2DC2"/>
    <w:rsid w:val="00DF30C3"/>
    <w:rsid w:val="00DF3143"/>
    <w:rsid w:val="00DF3180"/>
    <w:rsid w:val="00DF334E"/>
    <w:rsid w:val="00DF3383"/>
    <w:rsid w:val="00DF3637"/>
    <w:rsid w:val="00DF37B5"/>
    <w:rsid w:val="00DF3919"/>
    <w:rsid w:val="00DF3AC0"/>
    <w:rsid w:val="00DF3BD6"/>
    <w:rsid w:val="00DF3D83"/>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BD1"/>
    <w:rsid w:val="00E02C04"/>
    <w:rsid w:val="00E02C59"/>
    <w:rsid w:val="00E02D4A"/>
    <w:rsid w:val="00E02D8F"/>
    <w:rsid w:val="00E02EB5"/>
    <w:rsid w:val="00E02FB5"/>
    <w:rsid w:val="00E0302E"/>
    <w:rsid w:val="00E031B3"/>
    <w:rsid w:val="00E035C7"/>
    <w:rsid w:val="00E0363B"/>
    <w:rsid w:val="00E037BC"/>
    <w:rsid w:val="00E037D6"/>
    <w:rsid w:val="00E03843"/>
    <w:rsid w:val="00E03989"/>
    <w:rsid w:val="00E03D1A"/>
    <w:rsid w:val="00E03DB0"/>
    <w:rsid w:val="00E03E13"/>
    <w:rsid w:val="00E03EA0"/>
    <w:rsid w:val="00E03F2A"/>
    <w:rsid w:val="00E03F92"/>
    <w:rsid w:val="00E0400B"/>
    <w:rsid w:val="00E0405D"/>
    <w:rsid w:val="00E0408B"/>
    <w:rsid w:val="00E04110"/>
    <w:rsid w:val="00E04221"/>
    <w:rsid w:val="00E04484"/>
    <w:rsid w:val="00E044EE"/>
    <w:rsid w:val="00E0456F"/>
    <w:rsid w:val="00E04773"/>
    <w:rsid w:val="00E047C4"/>
    <w:rsid w:val="00E0487F"/>
    <w:rsid w:val="00E048EB"/>
    <w:rsid w:val="00E04996"/>
    <w:rsid w:val="00E04BED"/>
    <w:rsid w:val="00E04F46"/>
    <w:rsid w:val="00E04FEC"/>
    <w:rsid w:val="00E0504C"/>
    <w:rsid w:val="00E0541F"/>
    <w:rsid w:val="00E056A3"/>
    <w:rsid w:val="00E0571B"/>
    <w:rsid w:val="00E0578F"/>
    <w:rsid w:val="00E0583B"/>
    <w:rsid w:val="00E05885"/>
    <w:rsid w:val="00E05986"/>
    <w:rsid w:val="00E05AD3"/>
    <w:rsid w:val="00E05B1F"/>
    <w:rsid w:val="00E05BA2"/>
    <w:rsid w:val="00E05D73"/>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79"/>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AAE"/>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6E5"/>
    <w:rsid w:val="00E169A6"/>
    <w:rsid w:val="00E16A42"/>
    <w:rsid w:val="00E16A9B"/>
    <w:rsid w:val="00E16B06"/>
    <w:rsid w:val="00E16B16"/>
    <w:rsid w:val="00E16C37"/>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768"/>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81"/>
    <w:rsid w:val="00E26A99"/>
    <w:rsid w:val="00E26BC3"/>
    <w:rsid w:val="00E26C68"/>
    <w:rsid w:val="00E26FCD"/>
    <w:rsid w:val="00E27004"/>
    <w:rsid w:val="00E2702D"/>
    <w:rsid w:val="00E27195"/>
    <w:rsid w:val="00E27291"/>
    <w:rsid w:val="00E273A2"/>
    <w:rsid w:val="00E2740E"/>
    <w:rsid w:val="00E276CA"/>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6A"/>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0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B89"/>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319"/>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BE"/>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E5D"/>
    <w:rsid w:val="00E60F22"/>
    <w:rsid w:val="00E60F8F"/>
    <w:rsid w:val="00E6117A"/>
    <w:rsid w:val="00E613CC"/>
    <w:rsid w:val="00E6159A"/>
    <w:rsid w:val="00E61637"/>
    <w:rsid w:val="00E616AB"/>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246"/>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0FD"/>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51A"/>
    <w:rsid w:val="00E6669C"/>
    <w:rsid w:val="00E667F2"/>
    <w:rsid w:val="00E668CF"/>
    <w:rsid w:val="00E668E5"/>
    <w:rsid w:val="00E669E1"/>
    <w:rsid w:val="00E66A1F"/>
    <w:rsid w:val="00E66A9E"/>
    <w:rsid w:val="00E66B9E"/>
    <w:rsid w:val="00E66C7C"/>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61"/>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94"/>
    <w:rsid w:val="00E7299E"/>
    <w:rsid w:val="00E729E3"/>
    <w:rsid w:val="00E72BE8"/>
    <w:rsid w:val="00E72BFB"/>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1C5"/>
    <w:rsid w:val="00E7428A"/>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485"/>
    <w:rsid w:val="00E76526"/>
    <w:rsid w:val="00E76588"/>
    <w:rsid w:val="00E76717"/>
    <w:rsid w:val="00E76780"/>
    <w:rsid w:val="00E76A0F"/>
    <w:rsid w:val="00E76A1F"/>
    <w:rsid w:val="00E76A63"/>
    <w:rsid w:val="00E76D6F"/>
    <w:rsid w:val="00E76DA9"/>
    <w:rsid w:val="00E76DEB"/>
    <w:rsid w:val="00E76E83"/>
    <w:rsid w:val="00E76FD1"/>
    <w:rsid w:val="00E77547"/>
    <w:rsid w:val="00E77564"/>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27A"/>
    <w:rsid w:val="00E823DE"/>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1A5"/>
    <w:rsid w:val="00E8444A"/>
    <w:rsid w:val="00E84583"/>
    <w:rsid w:val="00E84638"/>
    <w:rsid w:val="00E847E6"/>
    <w:rsid w:val="00E8486C"/>
    <w:rsid w:val="00E8494D"/>
    <w:rsid w:val="00E84967"/>
    <w:rsid w:val="00E84B8D"/>
    <w:rsid w:val="00E84B9A"/>
    <w:rsid w:val="00E84D13"/>
    <w:rsid w:val="00E84DD5"/>
    <w:rsid w:val="00E84E0C"/>
    <w:rsid w:val="00E84EB0"/>
    <w:rsid w:val="00E84F31"/>
    <w:rsid w:val="00E84FDA"/>
    <w:rsid w:val="00E85003"/>
    <w:rsid w:val="00E85196"/>
    <w:rsid w:val="00E852A3"/>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293"/>
    <w:rsid w:val="00E9142E"/>
    <w:rsid w:val="00E915E7"/>
    <w:rsid w:val="00E9183C"/>
    <w:rsid w:val="00E92098"/>
    <w:rsid w:val="00E9220E"/>
    <w:rsid w:val="00E9239C"/>
    <w:rsid w:val="00E924D4"/>
    <w:rsid w:val="00E9250C"/>
    <w:rsid w:val="00E9265A"/>
    <w:rsid w:val="00E92694"/>
    <w:rsid w:val="00E9272C"/>
    <w:rsid w:val="00E92798"/>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8E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D5"/>
    <w:rsid w:val="00EA1CE0"/>
    <w:rsid w:val="00EA1D5C"/>
    <w:rsid w:val="00EA1D6D"/>
    <w:rsid w:val="00EA1E54"/>
    <w:rsid w:val="00EA2169"/>
    <w:rsid w:val="00EA2293"/>
    <w:rsid w:val="00EA231D"/>
    <w:rsid w:val="00EA2321"/>
    <w:rsid w:val="00EA2382"/>
    <w:rsid w:val="00EA24A9"/>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44"/>
    <w:rsid w:val="00EA4763"/>
    <w:rsid w:val="00EA47E6"/>
    <w:rsid w:val="00EA480B"/>
    <w:rsid w:val="00EA489E"/>
    <w:rsid w:val="00EA4A97"/>
    <w:rsid w:val="00EA4BF2"/>
    <w:rsid w:val="00EA4D44"/>
    <w:rsid w:val="00EA5262"/>
    <w:rsid w:val="00EA55BF"/>
    <w:rsid w:val="00EA56F8"/>
    <w:rsid w:val="00EA58A3"/>
    <w:rsid w:val="00EA58D9"/>
    <w:rsid w:val="00EA5E55"/>
    <w:rsid w:val="00EA5E90"/>
    <w:rsid w:val="00EA5ED8"/>
    <w:rsid w:val="00EA6021"/>
    <w:rsid w:val="00EA61AD"/>
    <w:rsid w:val="00EA6216"/>
    <w:rsid w:val="00EA628F"/>
    <w:rsid w:val="00EA6359"/>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28"/>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618"/>
    <w:rsid w:val="00EB2699"/>
    <w:rsid w:val="00EB27BB"/>
    <w:rsid w:val="00EB2CB4"/>
    <w:rsid w:val="00EB2D73"/>
    <w:rsid w:val="00EB2E3D"/>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776"/>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33D"/>
    <w:rsid w:val="00EC044E"/>
    <w:rsid w:val="00EC048C"/>
    <w:rsid w:val="00EC0524"/>
    <w:rsid w:val="00EC061D"/>
    <w:rsid w:val="00EC08C2"/>
    <w:rsid w:val="00EC099B"/>
    <w:rsid w:val="00EC0D01"/>
    <w:rsid w:val="00EC0DD3"/>
    <w:rsid w:val="00EC0E65"/>
    <w:rsid w:val="00EC0EFB"/>
    <w:rsid w:val="00EC103C"/>
    <w:rsid w:val="00EC10AD"/>
    <w:rsid w:val="00EC1163"/>
    <w:rsid w:val="00EC11CD"/>
    <w:rsid w:val="00EC12AA"/>
    <w:rsid w:val="00EC14D9"/>
    <w:rsid w:val="00EC160A"/>
    <w:rsid w:val="00EC17B6"/>
    <w:rsid w:val="00EC17CA"/>
    <w:rsid w:val="00EC1BC8"/>
    <w:rsid w:val="00EC1E28"/>
    <w:rsid w:val="00EC1EC3"/>
    <w:rsid w:val="00EC1F54"/>
    <w:rsid w:val="00EC2020"/>
    <w:rsid w:val="00EC2213"/>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7EA"/>
    <w:rsid w:val="00EC3E27"/>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CB4"/>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0F5F"/>
    <w:rsid w:val="00EE124A"/>
    <w:rsid w:val="00EE136F"/>
    <w:rsid w:val="00EE13A3"/>
    <w:rsid w:val="00EE1412"/>
    <w:rsid w:val="00EE14E1"/>
    <w:rsid w:val="00EE15B5"/>
    <w:rsid w:val="00EE17CB"/>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9E8"/>
    <w:rsid w:val="00EE3A42"/>
    <w:rsid w:val="00EE3A4E"/>
    <w:rsid w:val="00EE3C1E"/>
    <w:rsid w:val="00EE3C3F"/>
    <w:rsid w:val="00EE3C45"/>
    <w:rsid w:val="00EE3D1B"/>
    <w:rsid w:val="00EE3EED"/>
    <w:rsid w:val="00EE3F05"/>
    <w:rsid w:val="00EE3F31"/>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38"/>
    <w:rsid w:val="00EE68FA"/>
    <w:rsid w:val="00EE69B0"/>
    <w:rsid w:val="00EE6A71"/>
    <w:rsid w:val="00EE6B66"/>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7D5"/>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8"/>
    <w:rsid w:val="00EF2CEA"/>
    <w:rsid w:val="00EF2DAE"/>
    <w:rsid w:val="00EF2E01"/>
    <w:rsid w:val="00EF2F91"/>
    <w:rsid w:val="00EF2FAC"/>
    <w:rsid w:val="00EF3060"/>
    <w:rsid w:val="00EF3141"/>
    <w:rsid w:val="00EF31AC"/>
    <w:rsid w:val="00EF3235"/>
    <w:rsid w:val="00EF33DD"/>
    <w:rsid w:val="00EF358F"/>
    <w:rsid w:val="00EF35A4"/>
    <w:rsid w:val="00EF366B"/>
    <w:rsid w:val="00EF3756"/>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6D6"/>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B86"/>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A5C"/>
    <w:rsid w:val="00F02BC7"/>
    <w:rsid w:val="00F02BDE"/>
    <w:rsid w:val="00F02BFB"/>
    <w:rsid w:val="00F02C77"/>
    <w:rsid w:val="00F02D27"/>
    <w:rsid w:val="00F02D32"/>
    <w:rsid w:val="00F02FB6"/>
    <w:rsid w:val="00F02FE6"/>
    <w:rsid w:val="00F03080"/>
    <w:rsid w:val="00F030A7"/>
    <w:rsid w:val="00F03231"/>
    <w:rsid w:val="00F032D2"/>
    <w:rsid w:val="00F032FD"/>
    <w:rsid w:val="00F034A5"/>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595"/>
    <w:rsid w:val="00F0773D"/>
    <w:rsid w:val="00F0796E"/>
    <w:rsid w:val="00F079A6"/>
    <w:rsid w:val="00F07AB0"/>
    <w:rsid w:val="00F07B29"/>
    <w:rsid w:val="00F07D09"/>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1F88"/>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E56"/>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10E"/>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382"/>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34"/>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3F46"/>
    <w:rsid w:val="00F2410A"/>
    <w:rsid w:val="00F2410F"/>
    <w:rsid w:val="00F24116"/>
    <w:rsid w:val="00F241AF"/>
    <w:rsid w:val="00F241BD"/>
    <w:rsid w:val="00F243BC"/>
    <w:rsid w:val="00F2474B"/>
    <w:rsid w:val="00F24873"/>
    <w:rsid w:val="00F2495F"/>
    <w:rsid w:val="00F249BF"/>
    <w:rsid w:val="00F249C0"/>
    <w:rsid w:val="00F249C3"/>
    <w:rsid w:val="00F24B00"/>
    <w:rsid w:val="00F24B03"/>
    <w:rsid w:val="00F24B63"/>
    <w:rsid w:val="00F24BDB"/>
    <w:rsid w:val="00F24D70"/>
    <w:rsid w:val="00F24D8B"/>
    <w:rsid w:val="00F24E14"/>
    <w:rsid w:val="00F24E38"/>
    <w:rsid w:val="00F24E8C"/>
    <w:rsid w:val="00F24F2C"/>
    <w:rsid w:val="00F250B5"/>
    <w:rsid w:val="00F25157"/>
    <w:rsid w:val="00F25198"/>
    <w:rsid w:val="00F2547E"/>
    <w:rsid w:val="00F2559A"/>
    <w:rsid w:val="00F2577D"/>
    <w:rsid w:val="00F258B7"/>
    <w:rsid w:val="00F25948"/>
    <w:rsid w:val="00F25999"/>
    <w:rsid w:val="00F25BD4"/>
    <w:rsid w:val="00F25CBD"/>
    <w:rsid w:val="00F25D6A"/>
    <w:rsid w:val="00F2633E"/>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1B5"/>
    <w:rsid w:val="00F27446"/>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D3A"/>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AAD"/>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D73"/>
    <w:rsid w:val="00F33E79"/>
    <w:rsid w:val="00F3405B"/>
    <w:rsid w:val="00F34450"/>
    <w:rsid w:val="00F345CF"/>
    <w:rsid w:val="00F34752"/>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22"/>
    <w:rsid w:val="00F35631"/>
    <w:rsid w:val="00F35699"/>
    <w:rsid w:val="00F356AD"/>
    <w:rsid w:val="00F356FB"/>
    <w:rsid w:val="00F357E4"/>
    <w:rsid w:val="00F357E7"/>
    <w:rsid w:val="00F35903"/>
    <w:rsid w:val="00F35916"/>
    <w:rsid w:val="00F35A91"/>
    <w:rsid w:val="00F35AD4"/>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B7"/>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1D"/>
    <w:rsid w:val="00F44358"/>
    <w:rsid w:val="00F444E0"/>
    <w:rsid w:val="00F446D6"/>
    <w:rsid w:val="00F4492D"/>
    <w:rsid w:val="00F44D2F"/>
    <w:rsid w:val="00F44DE8"/>
    <w:rsid w:val="00F44F92"/>
    <w:rsid w:val="00F44FCE"/>
    <w:rsid w:val="00F4536F"/>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5C"/>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D1B"/>
    <w:rsid w:val="00F52D22"/>
    <w:rsid w:val="00F52DD4"/>
    <w:rsid w:val="00F53068"/>
    <w:rsid w:val="00F5306A"/>
    <w:rsid w:val="00F530F3"/>
    <w:rsid w:val="00F53194"/>
    <w:rsid w:val="00F53324"/>
    <w:rsid w:val="00F533C9"/>
    <w:rsid w:val="00F5340D"/>
    <w:rsid w:val="00F5349B"/>
    <w:rsid w:val="00F53B79"/>
    <w:rsid w:val="00F53CF7"/>
    <w:rsid w:val="00F53D19"/>
    <w:rsid w:val="00F53D50"/>
    <w:rsid w:val="00F53E1D"/>
    <w:rsid w:val="00F53EDB"/>
    <w:rsid w:val="00F53F71"/>
    <w:rsid w:val="00F54013"/>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078"/>
    <w:rsid w:val="00F5536E"/>
    <w:rsid w:val="00F5537A"/>
    <w:rsid w:val="00F5556E"/>
    <w:rsid w:val="00F5572A"/>
    <w:rsid w:val="00F557D4"/>
    <w:rsid w:val="00F559B7"/>
    <w:rsid w:val="00F559E0"/>
    <w:rsid w:val="00F55B70"/>
    <w:rsid w:val="00F55BAF"/>
    <w:rsid w:val="00F55C47"/>
    <w:rsid w:val="00F55C65"/>
    <w:rsid w:val="00F55D10"/>
    <w:rsid w:val="00F55D3D"/>
    <w:rsid w:val="00F55DBF"/>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4E3"/>
    <w:rsid w:val="00F576C3"/>
    <w:rsid w:val="00F576ED"/>
    <w:rsid w:val="00F577C0"/>
    <w:rsid w:val="00F57A1C"/>
    <w:rsid w:val="00F57BE3"/>
    <w:rsid w:val="00F57BF7"/>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91"/>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B3E"/>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820"/>
    <w:rsid w:val="00F649B4"/>
    <w:rsid w:val="00F64B37"/>
    <w:rsid w:val="00F64B74"/>
    <w:rsid w:val="00F64D4A"/>
    <w:rsid w:val="00F64E38"/>
    <w:rsid w:val="00F6509D"/>
    <w:rsid w:val="00F650E9"/>
    <w:rsid w:val="00F65308"/>
    <w:rsid w:val="00F6537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ED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4A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1E2"/>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57A"/>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AFC"/>
    <w:rsid w:val="00F83C93"/>
    <w:rsid w:val="00F83D37"/>
    <w:rsid w:val="00F83DF4"/>
    <w:rsid w:val="00F83E54"/>
    <w:rsid w:val="00F840CA"/>
    <w:rsid w:val="00F84588"/>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782"/>
    <w:rsid w:val="00F958B8"/>
    <w:rsid w:val="00F9590B"/>
    <w:rsid w:val="00F95932"/>
    <w:rsid w:val="00F959DE"/>
    <w:rsid w:val="00F95AAC"/>
    <w:rsid w:val="00F95B2A"/>
    <w:rsid w:val="00F95BBC"/>
    <w:rsid w:val="00F95C08"/>
    <w:rsid w:val="00F95CC0"/>
    <w:rsid w:val="00F95D43"/>
    <w:rsid w:val="00F95D60"/>
    <w:rsid w:val="00F95EC9"/>
    <w:rsid w:val="00F95FB6"/>
    <w:rsid w:val="00F96030"/>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3FA"/>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8E"/>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27"/>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1B"/>
    <w:rsid w:val="00FA468C"/>
    <w:rsid w:val="00FA482D"/>
    <w:rsid w:val="00FA4996"/>
    <w:rsid w:val="00FA4B26"/>
    <w:rsid w:val="00FA4CD5"/>
    <w:rsid w:val="00FA4E91"/>
    <w:rsid w:val="00FA51A3"/>
    <w:rsid w:val="00FA51D6"/>
    <w:rsid w:val="00FA51FD"/>
    <w:rsid w:val="00FA52F4"/>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F1"/>
    <w:rsid w:val="00FA6B1E"/>
    <w:rsid w:val="00FA6C78"/>
    <w:rsid w:val="00FA6D20"/>
    <w:rsid w:val="00FA70ED"/>
    <w:rsid w:val="00FA71A5"/>
    <w:rsid w:val="00FA7246"/>
    <w:rsid w:val="00FA74D2"/>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544"/>
    <w:rsid w:val="00FB36F8"/>
    <w:rsid w:val="00FB3914"/>
    <w:rsid w:val="00FB395F"/>
    <w:rsid w:val="00FB3B09"/>
    <w:rsid w:val="00FB3C08"/>
    <w:rsid w:val="00FB3CF2"/>
    <w:rsid w:val="00FB3E12"/>
    <w:rsid w:val="00FB3E13"/>
    <w:rsid w:val="00FB3F2B"/>
    <w:rsid w:val="00FB3FF8"/>
    <w:rsid w:val="00FB405C"/>
    <w:rsid w:val="00FB4099"/>
    <w:rsid w:val="00FB4126"/>
    <w:rsid w:val="00FB4203"/>
    <w:rsid w:val="00FB477C"/>
    <w:rsid w:val="00FB4815"/>
    <w:rsid w:val="00FB48AC"/>
    <w:rsid w:val="00FB4A92"/>
    <w:rsid w:val="00FB4C37"/>
    <w:rsid w:val="00FB4E2A"/>
    <w:rsid w:val="00FB4F12"/>
    <w:rsid w:val="00FB509B"/>
    <w:rsid w:val="00FB5236"/>
    <w:rsid w:val="00FB533B"/>
    <w:rsid w:val="00FB5462"/>
    <w:rsid w:val="00FB5673"/>
    <w:rsid w:val="00FB598B"/>
    <w:rsid w:val="00FB59AA"/>
    <w:rsid w:val="00FB5B8C"/>
    <w:rsid w:val="00FB5DC2"/>
    <w:rsid w:val="00FB5FDD"/>
    <w:rsid w:val="00FB5FFC"/>
    <w:rsid w:val="00FB6039"/>
    <w:rsid w:val="00FB611F"/>
    <w:rsid w:val="00FB6191"/>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CBD"/>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6A1"/>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C7DD8"/>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4F6"/>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5F6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D3"/>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FFC"/>
    <w:rsid w:val="00FE4061"/>
    <w:rsid w:val="00FE4191"/>
    <w:rsid w:val="00FE41B8"/>
    <w:rsid w:val="00FE41BE"/>
    <w:rsid w:val="00FE42A6"/>
    <w:rsid w:val="00FE44C9"/>
    <w:rsid w:val="00FE45FA"/>
    <w:rsid w:val="00FE4602"/>
    <w:rsid w:val="00FE4660"/>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3FD"/>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B"/>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A20"/>
    <w:rsid w:val="00FF6BCA"/>
    <w:rsid w:val="00FF6BD7"/>
    <w:rsid w:val="00FF6C4C"/>
    <w:rsid w:val="00FF6DA9"/>
    <w:rsid w:val="00FF6E44"/>
    <w:rsid w:val="00FF6F72"/>
    <w:rsid w:val="00FF7005"/>
    <w:rsid w:val="00FF7074"/>
    <w:rsid w:val="00FF7081"/>
    <w:rsid w:val="00FF724C"/>
    <w:rsid w:val="00FF779E"/>
    <w:rsid w:val="00FF77C6"/>
    <w:rsid w:val="00FF7815"/>
    <w:rsid w:val="00FF79B5"/>
    <w:rsid w:val="00FF79C8"/>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6F14EE"/>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6F14EE"/>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Code"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A07"/>
    <w:pPr>
      <w:spacing w:beforeLines="50" w:afterLines="50"/>
      <w:ind w:firstLineChars="200" w:firstLine="200"/>
      <w:jc w:val="both"/>
    </w:pPr>
    <w:rPr>
      <w:rFonts w:eastAsiaTheme="minorEastAsia"/>
      <w:noProof/>
      <w:snapToGrid w:val="0"/>
      <w:kern w:val="2"/>
      <w:sz w:val="24"/>
      <w:szCs w:val="21"/>
    </w:rPr>
  </w:style>
  <w:style w:type="paragraph" w:styleId="1">
    <w:name w:val="heading 1"/>
    <w:basedOn w:val="a"/>
    <w:next w:val="a"/>
    <w:link w:val="1Char"/>
    <w:autoRedefine/>
    <w:qFormat/>
    <w:rsid w:val="006F14EE"/>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Char"/>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Char"/>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Char"/>
    <w:qFormat/>
    <w:rsid w:val="00E2584C"/>
    <w:pPr>
      <w:numPr>
        <w:ilvl w:val="3"/>
      </w:numPr>
      <w:outlineLvl w:val="3"/>
    </w:pPr>
    <w:rPr>
      <w:bCs w:val="0"/>
      <w:sz w:val="24"/>
      <w:szCs w:val="44"/>
    </w:rPr>
  </w:style>
  <w:style w:type="paragraph" w:styleId="5">
    <w:name w:val="heading 5"/>
    <w:basedOn w:val="4"/>
    <w:next w:val="a"/>
    <w:link w:val="5Char"/>
    <w:qFormat/>
    <w:rsid w:val="00F74F7D"/>
    <w:pPr>
      <w:numPr>
        <w:ilvl w:val="4"/>
      </w:numPr>
      <w:outlineLvl w:val="4"/>
    </w:pPr>
    <w:rPr>
      <w:bCs/>
      <w:szCs w:val="28"/>
    </w:rPr>
  </w:style>
  <w:style w:type="paragraph" w:styleId="6">
    <w:name w:val="heading 6"/>
    <w:basedOn w:val="5"/>
    <w:next w:val="a"/>
    <w:link w:val="6Char"/>
    <w:qFormat/>
    <w:rsid w:val="00416650"/>
    <w:pPr>
      <w:numPr>
        <w:ilvl w:val="5"/>
      </w:numPr>
      <w:outlineLvl w:val="5"/>
    </w:pPr>
  </w:style>
  <w:style w:type="paragraph" w:styleId="7">
    <w:name w:val="heading 7"/>
    <w:basedOn w:val="6"/>
    <w:next w:val="a"/>
    <w:link w:val="7Char"/>
    <w:qFormat/>
    <w:rsid w:val="00A3455D"/>
    <w:pPr>
      <w:numPr>
        <w:ilvl w:val="0"/>
        <w:numId w:val="0"/>
      </w:numPr>
      <w:ind w:left="1055" w:hanging="590"/>
      <w:outlineLvl w:val="6"/>
    </w:pPr>
  </w:style>
  <w:style w:type="paragraph" w:styleId="8">
    <w:name w:val="heading 8"/>
    <w:basedOn w:val="a"/>
    <w:next w:val="a"/>
    <w:link w:val="8Char"/>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Char"/>
    <w:autoRedefine/>
    <w:qFormat/>
    <w:rsid w:val="00C876C2"/>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6F14EE"/>
    <w:rPr>
      <w:rFonts w:eastAsia="黑体"/>
      <w:noProof/>
      <w:snapToGrid w:val="0"/>
      <w:kern w:val="44"/>
      <w:sz w:val="32"/>
      <w:szCs w:val="47"/>
    </w:rPr>
  </w:style>
  <w:style w:type="character" w:customStyle="1" w:styleId="2Char">
    <w:name w:val="标题 2 Char"/>
    <w:link w:val="2"/>
    <w:rsid w:val="000D0CBD"/>
    <w:rPr>
      <w:rFonts w:eastAsia="黑体"/>
      <w:b/>
      <w:bCs/>
      <w:noProof/>
      <w:snapToGrid w:val="0"/>
      <w:sz w:val="30"/>
      <w:szCs w:val="21"/>
    </w:rPr>
  </w:style>
  <w:style w:type="character" w:customStyle="1" w:styleId="3Char">
    <w:name w:val="标题 3 Char"/>
    <w:link w:val="3"/>
    <w:rsid w:val="000B731F"/>
    <w:rPr>
      <w:b/>
      <w:bCs/>
      <w:noProof/>
      <w:snapToGrid w:val="0"/>
      <w:kern w:val="44"/>
      <w:sz w:val="28"/>
      <w:szCs w:val="21"/>
    </w:rPr>
  </w:style>
  <w:style w:type="character" w:customStyle="1" w:styleId="4Char">
    <w:name w:val="标题 4 Char"/>
    <w:link w:val="4"/>
    <w:rsid w:val="00E2584C"/>
    <w:rPr>
      <w:b/>
      <w:noProof/>
      <w:snapToGrid w:val="0"/>
      <w:kern w:val="44"/>
      <w:sz w:val="24"/>
      <w:szCs w:val="44"/>
    </w:rPr>
  </w:style>
  <w:style w:type="character" w:customStyle="1" w:styleId="5Char">
    <w:name w:val="标题 5 Char"/>
    <w:link w:val="5"/>
    <w:rsid w:val="00F74F7D"/>
    <w:rPr>
      <w:b/>
      <w:bCs/>
      <w:noProof/>
      <w:snapToGrid w:val="0"/>
      <w:kern w:val="44"/>
      <w:sz w:val="24"/>
      <w:szCs w:val="28"/>
    </w:rPr>
  </w:style>
  <w:style w:type="character" w:customStyle="1" w:styleId="6Char">
    <w:name w:val="标题 6 Char"/>
    <w:link w:val="6"/>
    <w:rsid w:val="00EC7321"/>
    <w:rPr>
      <w:b/>
      <w:bCs/>
      <w:noProof/>
      <w:snapToGrid w:val="0"/>
      <w:kern w:val="44"/>
      <w:sz w:val="24"/>
      <w:szCs w:val="28"/>
    </w:rPr>
  </w:style>
  <w:style w:type="character" w:customStyle="1" w:styleId="7Char">
    <w:name w:val="标题 7 Char"/>
    <w:link w:val="7"/>
    <w:rsid w:val="00EC7321"/>
    <w:rPr>
      <w:rFonts w:eastAsia="黑体"/>
      <w:b/>
      <w:bCs/>
      <w:noProof/>
      <w:kern w:val="44"/>
      <w:sz w:val="24"/>
      <w:szCs w:val="28"/>
    </w:rPr>
  </w:style>
  <w:style w:type="character" w:customStyle="1" w:styleId="8Char">
    <w:name w:val="标题 8 Char"/>
    <w:link w:val="8"/>
    <w:rsid w:val="00EC7321"/>
    <w:rPr>
      <w:rFonts w:ascii="Arial" w:eastAsia="黑体" w:hAnsi="Arial"/>
      <w:noProof/>
      <w:snapToGrid w:val="0"/>
      <w:kern w:val="2"/>
      <w:sz w:val="24"/>
      <w:szCs w:val="24"/>
    </w:rPr>
  </w:style>
  <w:style w:type="character" w:customStyle="1" w:styleId="9Char">
    <w:name w:val="标题 9 Char"/>
    <w:link w:val="9"/>
    <w:rsid w:val="00EC7321"/>
    <w:rPr>
      <w:b/>
      <w:noProof/>
      <w:snapToGrid w:val="0"/>
      <w:kern w:val="44"/>
      <w:sz w:val="24"/>
      <w:szCs w:val="44"/>
    </w:rPr>
  </w:style>
  <w:style w:type="paragraph" w:styleId="a3">
    <w:name w:val="header"/>
    <w:aliases w:val="学位论文页眉"/>
    <w:basedOn w:val="a"/>
    <w:link w:val="Char"/>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Char">
    <w:name w:val="页眉 Char"/>
    <w:aliases w:val="学位论文页眉 Char"/>
    <w:link w:val="a3"/>
    <w:rsid w:val="00C40254"/>
    <w:rPr>
      <w:rFonts w:eastAsia="宋体"/>
      <w:noProof/>
      <w:snapToGrid w:val="0"/>
      <w:kern w:val="24"/>
      <w:sz w:val="21"/>
      <w:szCs w:val="21"/>
      <w:lang w:val="en-US" w:eastAsia="zh-CN" w:bidi="ar-SA"/>
    </w:rPr>
  </w:style>
  <w:style w:type="paragraph" w:customStyle="1" w:styleId="a4">
    <w:name w:val="参考文献"/>
    <w:basedOn w:val="a"/>
    <w:link w:val="Char0"/>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0">
    <w:name w:val="参考文献 Char"/>
    <w:link w:val="a4"/>
    <w:rsid w:val="00AB53A1"/>
    <w:rPr>
      <w:rFonts w:cs="Courier New"/>
      <w:noProof/>
      <w:snapToGrid w:val="0"/>
      <w:sz w:val="21"/>
      <w:szCs w:val="21"/>
    </w:rPr>
  </w:style>
  <w:style w:type="paragraph" w:styleId="a5">
    <w:name w:val="footer"/>
    <w:basedOn w:val="a"/>
    <w:link w:val="Char1"/>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Char1">
    <w:name w:val="页脚 Char"/>
    <w:link w:val="a5"/>
    <w:uiPriority w:val="99"/>
    <w:rsid w:val="000151A9"/>
    <w:rPr>
      <w:rFonts w:eastAsia="宋体"/>
      <w:noProof/>
      <w:kern w:val="2"/>
      <w:sz w:val="18"/>
      <w:szCs w:val="18"/>
      <w:lang w:val="en-US" w:eastAsia="zh-CN" w:bidi="ar-SA"/>
    </w:rPr>
  </w:style>
  <w:style w:type="character" w:styleId="a6">
    <w:name w:val="page number"/>
    <w:basedOn w:val="a0"/>
    <w:rsid w:val="00A57B5F"/>
  </w:style>
  <w:style w:type="paragraph" w:customStyle="1" w:styleId="a7">
    <w:name w:val="图表题注"/>
    <w:basedOn w:val="a"/>
    <w:next w:val="a"/>
    <w:link w:val="Char2"/>
    <w:qFormat/>
    <w:rsid w:val="00AE4021"/>
    <w:pPr>
      <w:ind w:firstLineChars="0" w:firstLine="0"/>
      <w:jc w:val="center"/>
    </w:pPr>
    <w:rPr>
      <w:rFonts w:eastAsia="楷体_GB2312"/>
    </w:rPr>
  </w:style>
  <w:style w:type="character" w:customStyle="1" w:styleId="Char2">
    <w:name w:val="图表题注 Char"/>
    <w:link w:val="a7"/>
    <w:rsid w:val="00AE4021"/>
    <w:rPr>
      <w:rFonts w:eastAsia="楷体_GB2312"/>
      <w:noProof/>
      <w:kern w:val="2"/>
      <w:sz w:val="21"/>
      <w:szCs w:val="21"/>
      <w:lang w:val="en-US" w:eastAsia="zh-CN" w:bidi="ar-SA"/>
    </w:rPr>
  </w:style>
  <w:style w:type="paragraph" w:styleId="a8">
    <w:name w:val="caption"/>
    <w:basedOn w:val="a9"/>
    <w:next w:val="a"/>
    <w:uiPriority w:val="35"/>
    <w:qFormat/>
    <w:rsid w:val="00AC08C6"/>
    <w:rPr>
      <w:rFonts w:eastAsia="Times New Roman" w:cs="Arial"/>
      <w:szCs w:val="20"/>
    </w:rPr>
  </w:style>
  <w:style w:type="paragraph" w:customStyle="1" w:styleId="a9">
    <w:name w:val="图表标题"/>
    <w:next w:val="a"/>
    <w:autoRedefine/>
    <w:qFormat/>
    <w:rsid w:val="000669FA"/>
    <w:pPr>
      <w:jc w:val="center"/>
    </w:pPr>
    <w:rPr>
      <w:rFonts w:eastAsiaTheme="minorEastAsia"/>
      <w:noProof/>
      <w:kern w:val="2"/>
      <w:sz w:val="21"/>
      <w:szCs w:val="21"/>
    </w:rPr>
  </w:style>
  <w:style w:type="paragraph" w:styleId="aa">
    <w:name w:val="Document Map"/>
    <w:basedOn w:val="a"/>
    <w:autoRedefine/>
    <w:rsid w:val="007C50A4"/>
    <w:pPr>
      <w:shd w:val="clear" w:color="auto" w:fill="000080"/>
    </w:pPr>
    <w:rPr>
      <w:sz w:val="15"/>
    </w:rPr>
  </w:style>
  <w:style w:type="paragraph" w:styleId="ab">
    <w:name w:val="Title"/>
    <w:basedOn w:val="a"/>
    <w:link w:val="Char3"/>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c">
    <w:name w:val="Body Text"/>
    <w:basedOn w:val="a"/>
    <w:link w:val="Char4"/>
    <w:rsid w:val="004D394E"/>
    <w:pPr>
      <w:spacing w:after="120"/>
      <w:ind w:firstLineChars="0" w:firstLine="0"/>
    </w:pPr>
    <w:rPr>
      <w:noProof w:val="0"/>
      <w:sz w:val="13"/>
      <w:szCs w:val="20"/>
    </w:rPr>
  </w:style>
  <w:style w:type="paragraph" w:styleId="ad">
    <w:name w:val="Date"/>
    <w:basedOn w:val="a"/>
    <w:next w:val="a"/>
    <w:rsid w:val="00D23CE8"/>
    <w:pPr>
      <w:ind w:firstLineChars="0" w:firstLine="0"/>
    </w:pPr>
    <w:rPr>
      <w:noProof w:val="0"/>
      <w:szCs w:val="20"/>
    </w:rPr>
  </w:style>
  <w:style w:type="character" w:styleId="ae">
    <w:name w:val="Hyperlink"/>
    <w:uiPriority w:val="99"/>
    <w:rsid w:val="000933E9"/>
    <w:rPr>
      <w:color w:val="0000FF"/>
      <w:u w:val="single"/>
    </w:rPr>
  </w:style>
  <w:style w:type="paragraph" w:styleId="10">
    <w:name w:val="toc 1"/>
    <w:basedOn w:val="a"/>
    <w:next w:val="a"/>
    <w:uiPriority w:val="39"/>
    <w:qFormat/>
    <w:rsid w:val="003D2CB5"/>
    <w:pPr>
      <w:ind w:firstLineChars="0" w:firstLine="0"/>
    </w:pPr>
  </w:style>
  <w:style w:type="paragraph" w:styleId="20">
    <w:name w:val="toc 2"/>
    <w:basedOn w:val="a"/>
    <w:next w:val="a"/>
    <w:uiPriority w:val="39"/>
    <w:qFormat/>
    <w:rsid w:val="0043223C"/>
    <w:pPr>
      <w:spacing w:before="50" w:after="50"/>
      <w:ind w:leftChars="100" w:left="100" w:firstLineChars="0" w:firstLine="0"/>
    </w:pPr>
  </w:style>
  <w:style w:type="paragraph" w:styleId="30">
    <w:name w:val="toc 3"/>
    <w:basedOn w:val="a"/>
    <w:next w:val="a"/>
    <w:uiPriority w:val="39"/>
    <w:qFormat/>
    <w:rsid w:val="0043223C"/>
    <w:pPr>
      <w:spacing w:before="50" w:after="50"/>
      <w:ind w:leftChars="200" w:left="200" w:firstLineChars="0" w:firstLine="0"/>
    </w:pPr>
  </w:style>
  <w:style w:type="paragraph" w:styleId="af">
    <w:name w:val="Plain Text"/>
    <w:basedOn w:val="a"/>
    <w:rsid w:val="00183C38"/>
    <w:pPr>
      <w:ind w:left="492" w:firstLineChars="0" w:firstLine="0"/>
      <w:outlineLvl w:val="0"/>
    </w:pPr>
    <w:rPr>
      <w:rFonts w:ascii="宋体" w:hAnsi="Courier New"/>
      <w:noProof w:val="0"/>
      <w:szCs w:val="20"/>
    </w:rPr>
  </w:style>
  <w:style w:type="paragraph" w:styleId="af0">
    <w:name w:val="footnote text"/>
    <w:basedOn w:val="a"/>
    <w:semiHidden/>
    <w:rsid w:val="00DA6458"/>
    <w:pPr>
      <w:snapToGrid w:val="0"/>
      <w:ind w:firstLineChars="0" w:firstLine="0"/>
    </w:pPr>
    <w:rPr>
      <w:sz w:val="18"/>
      <w:szCs w:val="18"/>
    </w:rPr>
  </w:style>
  <w:style w:type="paragraph" w:customStyle="1" w:styleId="af1">
    <w:name w:val="公式"/>
    <w:basedOn w:val="a"/>
    <w:next w:val="a"/>
    <w:autoRedefine/>
    <w:qFormat/>
    <w:rsid w:val="008F5DB6"/>
    <w:pPr>
      <w:tabs>
        <w:tab w:val="center" w:pos="4464"/>
        <w:tab w:val="right" w:pos="9024"/>
      </w:tabs>
      <w:spacing w:before="50" w:after="50"/>
      <w:ind w:firstLineChars="0" w:firstLine="0"/>
      <w:jc w:val="left"/>
    </w:pPr>
    <w:rPr>
      <w:szCs w:val="32"/>
    </w:rPr>
  </w:style>
  <w:style w:type="character" w:customStyle="1" w:styleId="MTEquationSection">
    <w:name w:val="MTEquationSection"/>
    <w:rsid w:val="00343B94"/>
    <w:rPr>
      <w:b/>
      <w:vanish/>
      <w:color w:val="FF0000"/>
    </w:rPr>
  </w:style>
  <w:style w:type="paragraph" w:styleId="40">
    <w:name w:val="toc 4"/>
    <w:basedOn w:val="a"/>
    <w:next w:val="a"/>
    <w:uiPriority w:val="39"/>
    <w:rsid w:val="002272F3"/>
    <w:pPr>
      <w:ind w:leftChars="400" w:left="400" w:firstLineChars="0" w:firstLine="0"/>
    </w:pPr>
  </w:style>
  <w:style w:type="paragraph" w:customStyle="1" w:styleId="CONTENTS">
    <w:name w:val="CONTENTS"/>
    <w:basedOn w:val="af1"/>
    <w:rsid w:val="000C1BEB"/>
    <w:pPr>
      <w:tabs>
        <w:tab w:val="right" w:leader="dot" w:pos="8971"/>
      </w:tabs>
      <w:spacing w:afterLines="0" w:line="288" w:lineRule="auto"/>
    </w:pPr>
  </w:style>
  <w:style w:type="character" w:styleId="af2">
    <w:name w:val="footnote reference"/>
    <w:semiHidden/>
    <w:rsid w:val="003B007B"/>
    <w:rPr>
      <w:vertAlign w:val="superscript"/>
    </w:rPr>
  </w:style>
  <w:style w:type="table" w:styleId="af3">
    <w:name w:val="Table Grid"/>
    <w:basedOn w:val="a1"/>
    <w:uiPriority w:val="59"/>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0">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4">
    <w:name w:val="目录标题"/>
    <w:basedOn w:val="a"/>
    <w:rsid w:val="00481268"/>
    <w:pPr>
      <w:spacing w:beforeLines="300" w:afterLines="200"/>
      <w:ind w:firstLineChars="0" w:firstLine="0"/>
      <w:jc w:val="center"/>
    </w:pPr>
    <w:rPr>
      <w:sz w:val="32"/>
      <w:szCs w:val="32"/>
    </w:rPr>
  </w:style>
  <w:style w:type="paragraph" w:customStyle="1" w:styleId="af5">
    <w:name w:val="图表"/>
    <w:basedOn w:val="a"/>
    <w:link w:val="Char5"/>
    <w:autoRedefine/>
    <w:rsid w:val="00C6188F"/>
    <w:pPr>
      <w:widowControl w:val="0"/>
      <w:ind w:firstLineChars="0" w:firstLine="0"/>
      <w:jc w:val="center"/>
    </w:pPr>
    <w:rPr>
      <w:rFonts w:eastAsia="宋体"/>
      <w:kern w:val="0"/>
      <w:szCs w:val="24"/>
    </w:rPr>
  </w:style>
  <w:style w:type="character" w:customStyle="1" w:styleId="Char5">
    <w:name w:val="图表 Char"/>
    <w:link w:val="af5"/>
    <w:rsid w:val="00C6188F"/>
    <w:rPr>
      <w:rFonts w:eastAsia="宋体"/>
      <w:noProof/>
      <w:sz w:val="21"/>
      <w:szCs w:val="24"/>
      <w:lang w:val="en-US" w:eastAsia="zh-CN" w:bidi="ar-SA"/>
    </w:rPr>
  </w:style>
  <w:style w:type="character" w:customStyle="1" w:styleId="11">
    <w:name w:val="标题1"/>
    <w:basedOn w:val="a0"/>
    <w:rsid w:val="006C1C62"/>
  </w:style>
  <w:style w:type="paragraph" w:styleId="af6">
    <w:name w:val="Subtitle"/>
    <w:basedOn w:val="a"/>
    <w:next w:val="a"/>
    <w:link w:val="Char6"/>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Char6">
    <w:name w:val="副标题 Char"/>
    <w:link w:val="af6"/>
    <w:uiPriority w:val="11"/>
    <w:rsid w:val="00EC7321"/>
    <w:rPr>
      <w:rFonts w:ascii="Cambria" w:eastAsia="宋体" w:hAnsi="Cambria"/>
      <w:sz w:val="24"/>
      <w:szCs w:val="24"/>
      <w:lang w:val="en-US" w:eastAsia="zh-CN" w:bidi="ar-SA"/>
    </w:rPr>
  </w:style>
  <w:style w:type="paragraph" w:styleId="af7">
    <w:name w:val="No Spacing"/>
    <w:basedOn w:val="a"/>
    <w:link w:val="Char7"/>
    <w:uiPriority w:val="1"/>
    <w:qFormat/>
    <w:rsid w:val="007D78CC"/>
    <w:pPr>
      <w:spacing w:beforeLines="0" w:afterLines="0"/>
      <w:ind w:firstLineChars="0" w:firstLine="0"/>
    </w:pPr>
    <w:rPr>
      <w:noProof w:val="0"/>
      <w:kern w:val="0"/>
      <w:szCs w:val="32"/>
    </w:rPr>
  </w:style>
  <w:style w:type="paragraph" w:styleId="af8">
    <w:name w:val="List Paragraph"/>
    <w:basedOn w:val="a"/>
    <w:uiPriority w:val="34"/>
    <w:qFormat/>
    <w:rsid w:val="00EC7321"/>
    <w:pPr>
      <w:ind w:left="720" w:firstLineChars="0" w:firstLine="0"/>
      <w:contextualSpacing/>
    </w:pPr>
    <w:rPr>
      <w:noProof w:val="0"/>
      <w:kern w:val="0"/>
      <w:szCs w:val="24"/>
    </w:rPr>
  </w:style>
  <w:style w:type="paragraph" w:styleId="af9">
    <w:name w:val="Quote"/>
    <w:basedOn w:val="a"/>
    <w:next w:val="a"/>
    <w:link w:val="Char8"/>
    <w:qFormat/>
    <w:rsid w:val="00EC7321"/>
    <w:pPr>
      <w:ind w:firstLineChars="0" w:firstLine="0"/>
    </w:pPr>
    <w:rPr>
      <w:rFonts w:eastAsia="宋体"/>
      <w:i/>
      <w:noProof w:val="0"/>
      <w:kern w:val="0"/>
      <w:szCs w:val="24"/>
    </w:rPr>
  </w:style>
  <w:style w:type="character" w:customStyle="1" w:styleId="Char8">
    <w:name w:val="引用 Char"/>
    <w:link w:val="af9"/>
    <w:rsid w:val="00EC7321"/>
    <w:rPr>
      <w:rFonts w:eastAsia="宋体"/>
      <w:i/>
      <w:sz w:val="24"/>
      <w:szCs w:val="24"/>
      <w:lang w:val="en-US" w:eastAsia="zh-CN" w:bidi="ar-SA"/>
    </w:rPr>
  </w:style>
  <w:style w:type="paragraph" w:styleId="afa">
    <w:name w:val="Intense Quote"/>
    <w:basedOn w:val="a"/>
    <w:next w:val="a"/>
    <w:link w:val="Char9"/>
    <w:qFormat/>
    <w:rsid w:val="00EC7321"/>
    <w:pPr>
      <w:ind w:left="720" w:right="720" w:firstLineChars="0" w:firstLine="0"/>
    </w:pPr>
    <w:rPr>
      <w:rFonts w:eastAsia="宋体"/>
      <w:b/>
      <w:i/>
      <w:noProof w:val="0"/>
      <w:kern w:val="0"/>
      <w:szCs w:val="22"/>
    </w:rPr>
  </w:style>
  <w:style w:type="character" w:customStyle="1" w:styleId="Char9">
    <w:name w:val="明显引用 Char"/>
    <w:link w:val="afa"/>
    <w:rsid w:val="00EC7321"/>
    <w:rPr>
      <w:rFonts w:eastAsia="宋体"/>
      <w:b/>
      <w:i/>
      <w:sz w:val="24"/>
      <w:szCs w:val="22"/>
      <w:lang w:val="en-US" w:eastAsia="zh-CN" w:bidi="ar-SA"/>
    </w:rPr>
  </w:style>
  <w:style w:type="character" w:styleId="afb">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c">
    <w:name w:val="annotation reference"/>
    <w:semiHidden/>
    <w:unhideWhenUsed/>
    <w:rsid w:val="00EC7321"/>
    <w:rPr>
      <w:sz w:val="21"/>
      <w:szCs w:val="21"/>
    </w:rPr>
  </w:style>
  <w:style w:type="paragraph" w:styleId="afd">
    <w:name w:val="annotation text"/>
    <w:basedOn w:val="a"/>
    <w:link w:val="Chara"/>
    <w:unhideWhenUsed/>
    <w:rsid w:val="00EC7321"/>
    <w:pPr>
      <w:ind w:firstLineChars="0" w:firstLine="0"/>
    </w:pPr>
    <w:rPr>
      <w:rFonts w:ascii="Calibri" w:eastAsia="宋体" w:hAnsi="Calibri"/>
      <w:noProof w:val="0"/>
      <w:kern w:val="0"/>
      <w:szCs w:val="24"/>
    </w:rPr>
  </w:style>
  <w:style w:type="character" w:customStyle="1" w:styleId="Chara">
    <w:name w:val="批注文字 Char"/>
    <w:link w:val="afd"/>
    <w:rsid w:val="00EC7321"/>
    <w:rPr>
      <w:rFonts w:ascii="Calibri" w:eastAsia="宋体" w:hAnsi="Calibri"/>
      <w:sz w:val="24"/>
      <w:szCs w:val="24"/>
      <w:lang w:val="en-US" w:eastAsia="zh-CN" w:bidi="ar-SA"/>
    </w:rPr>
  </w:style>
  <w:style w:type="paragraph" w:styleId="afe">
    <w:name w:val="Balloon Text"/>
    <w:basedOn w:val="a"/>
    <w:link w:val="Charb"/>
    <w:semiHidden/>
    <w:unhideWhenUsed/>
    <w:rsid w:val="00EC7321"/>
    <w:pPr>
      <w:ind w:firstLineChars="0" w:firstLine="0"/>
    </w:pPr>
    <w:rPr>
      <w:rFonts w:eastAsia="宋体"/>
      <w:noProof w:val="0"/>
      <w:kern w:val="0"/>
      <w:sz w:val="18"/>
      <w:szCs w:val="18"/>
    </w:rPr>
  </w:style>
  <w:style w:type="character" w:customStyle="1" w:styleId="Charb">
    <w:name w:val="批注框文本 Char"/>
    <w:link w:val="afe"/>
    <w:semiHidden/>
    <w:rsid w:val="00EC7321"/>
    <w:rPr>
      <w:rFonts w:eastAsia="宋体"/>
      <w:sz w:val="18"/>
      <w:szCs w:val="18"/>
      <w:lang w:val="en-US" w:eastAsia="zh-CN" w:bidi="ar-SA"/>
    </w:rPr>
  </w:style>
  <w:style w:type="paragraph" w:styleId="aff">
    <w:name w:val="annotation subject"/>
    <w:basedOn w:val="afd"/>
    <w:next w:val="afd"/>
    <w:link w:val="Charc"/>
    <w:semiHidden/>
    <w:unhideWhenUsed/>
    <w:rsid w:val="00EC7321"/>
    <w:rPr>
      <w:b/>
      <w:bCs/>
    </w:rPr>
  </w:style>
  <w:style w:type="character" w:customStyle="1" w:styleId="Charc">
    <w:name w:val="批注主题 Char"/>
    <w:link w:val="aff"/>
    <w:semiHidden/>
    <w:rsid w:val="00EC7321"/>
    <w:rPr>
      <w:rFonts w:ascii="Calibri" w:eastAsia="宋体" w:hAnsi="Calibri"/>
      <w:b/>
      <w:bCs/>
      <w:sz w:val="24"/>
      <w:szCs w:val="24"/>
      <w:lang w:val="en-US" w:eastAsia="zh-CN" w:bidi="ar-SA"/>
    </w:rPr>
  </w:style>
  <w:style w:type="paragraph" w:styleId="HTML">
    <w:name w:val="HTML Preformatted"/>
    <w:basedOn w:val="a"/>
    <w:link w:val="HTMLChar"/>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Char">
    <w:name w:val="HTML 预设格式 Char"/>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0">
    <w:name w:val="正文+首行缩进"/>
    <w:basedOn w:val="a"/>
    <w:next w:val="a"/>
    <w:link w:val="Chard"/>
    <w:rsid w:val="00AF1A54"/>
    <w:pPr>
      <w:autoSpaceDE w:val="0"/>
      <w:autoSpaceDN w:val="0"/>
      <w:adjustRightInd w:val="0"/>
      <w:snapToGrid w:val="0"/>
    </w:pPr>
    <w:rPr>
      <w:rFonts w:eastAsia="宋体"/>
      <w:bCs/>
      <w:noProof w:val="0"/>
      <w:color w:val="000000"/>
      <w:kern w:val="0"/>
    </w:rPr>
  </w:style>
  <w:style w:type="character" w:customStyle="1" w:styleId="Chard">
    <w:name w:val="正文+首行缩进 Char"/>
    <w:link w:val="aff0"/>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1">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2">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3">
    <w:name w:val="表"/>
    <w:basedOn w:val="af5"/>
    <w:next w:val="a"/>
    <w:rsid w:val="002022A8"/>
    <w:pPr>
      <w:spacing w:beforeLines="0" w:afterLines="0"/>
    </w:pPr>
  </w:style>
  <w:style w:type="character" w:styleId="aff4">
    <w:name w:val="Strong"/>
    <w:uiPriority w:val="22"/>
    <w:qFormat/>
    <w:rsid w:val="005D3980"/>
    <w:rPr>
      <w:b/>
      <w:bCs/>
    </w:rPr>
  </w:style>
  <w:style w:type="paragraph" w:styleId="aff5">
    <w:name w:val="endnote text"/>
    <w:basedOn w:val="a"/>
    <w:semiHidden/>
    <w:rsid w:val="00920304"/>
    <w:pPr>
      <w:snapToGrid w:val="0"/>
    </w:pPr>
  </w:style>
  <w:style w:type="character" w:styleId="aff6">
    <w:name w:val="endnote reference"/>
    <w:rsid w:val="00920304"/>
    <w:rPr>
      <w:vertAlign w:val="superscript"/>
    </w:rPr>
  </w:style>
  <w:style w:type="paragraph" w:customStyle="1" w:styleId="aff7">
    <w:name w:val="文献"/>
    <w:basedOn w:val="a4"/>
    <w:link w:val="Chare"/>
    <w:rsid w:val="00732863"/>
    <w:pPr>
      <w:tabs>
        <w:tab w:val="clear" w:pos="488"/>
      </w:tabs>
      <w:ind w:left="0" w:firstLine="0"/>
    </w:pPr>
  </w:style>
  <w:style w:type="character" w:customStyle="1" w:styleId="Chare">
    <w:name w:val="文献 Char"/>
    <w:link w:val="aff7"/>
    <w:rsid w:val="00E61F3E"/>
    <w:rPr>
      <w:rFonts w:cs="Courier New"/>
      <w:noProof/>
      <w:snapToGrid w:val="0"/>
      <w:sz w:val="24"/>
      <w:szCs w:val="21"/>
    </w:rPr>
  </w:style>
  <w:style w:type="paragraph" w:customStyle="1" w:styleId="aff8">
    <w:name w:val="文中文献"/>
    <w:basedOn w:val="aff7"/>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9">
    <w:name w:val="Block Text"/>
    <w:basedOn w:val="a"/>
    <w:rsid w:val="00B95752"/>
    <w:pPr>
      <w:widowControl w:val="0"/>
      <w:spacing w:line="500" w:lineRule="exact"/>
      <w:ind w:leftChars="342" w:left="718" w:rightChars="218" w:right="458"/>
    </w:pPr>
    <w:rPr>
      <w:noProof w:val="0"/>
      <w:szCs w:val="24"/>
    </w:rPr>
  </w:style>
  <w:style w:type="paragraph" w:customStyle="1" w:styleId="120">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a">
    <w:name w:val="摘要"/>
    <w:basedOn w:val="a"/>
    <w:rsid w:val="00E76526"/>
    <w:rPr>
      <w:sz w:val="28"/>
    </w:rPr>
  </w:style>
  <w:style w:type="paragraph" w:customStyle="1" w:styleId="affb">
    <w:name w:val="封面"/>
    <w:rsid w:val="0022318C"/>
    <w:pPr>
      <w:jc w:val="center"/>
    </w:pPr>
    <w:rPr>
      <w:rFonts w:eastAsia="隶书"/>
      <w:b/>
      <w:noProof/>
      <w:kern w:val="2"/>
      <w:sz w:val="32"/>
      <w:szCs w:val="21"/>
    </w:rPr>
  </w:style>
  <w:style w:type="paragraph" w:customStyle="1" w:styleId="121">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0">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f">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0">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1">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0">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0">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c">
    <w:name w:val="FollowedHyperlink"/>
    <w:rsid w:val="005E180F"/>
    <w:rPr>
      <w:color w:val="800080"/>
      <w:u w:val="single"/>
    </w:rPr>
  </w:style>
  <w:style w:type="character" w:styleId="affd">
    <w:name w:val="Subtle Emphasis"/>
    <w:basedOn w:val="a0"/>
    <w:uiPriority w:val="19"/>
    <w:qFormat/>
    <w:rsid w:val="00E76780"/>
    <w:rPr>
      <w:i/>
      <w:iCs/>
      <w:color w:val="808080"/>
    </w:rPr>
  </w:style>
  <w:style w:type="paragraph" w:styleId="affe">
    <w:name w:val="Revision"/>
    <w:hidden/>
    <w:uiPriority w:val="99"/>
    <w:semiHidden/>
    <w:rsid w:val="00387448"/>
    <w:rPr>
      <w:noProof/>
      <w:kern w:val="2"/>
      <w:sz w:val="24"/>
      <w:szCs w:val="21"/>
    </w:rPr>
  </w:style>
  <w:style w:type="character" w:styleId="afff">
    <w:name w:val="Emphasis"/>
    <w:basedOn w:val="a0"/>
    <w:uiPriority w:val="20"/>
    <w:qFormat/>
    <w:rsid w:val="005F13EC"/>
    <w:rPr>
      <w:i/>
      <w:iCs/>
    </w:rPr>
  </w:style>
  <w:style w:type="paragraph" w:customStyle="1" w:styleId="afff0">
    <w:name w:val="单位"/>
    <w:rsid w:val="00D46850"/>
    <w:pPr>
      <w:ind w:left="70" w:hangingChars="70" w:hanging="70"/>
      <w:jc w:val="both"/>
    </w:pPr>
    <w:rPr>
      <w:sz w:val="17"/>
    </w:rPr>
  </w:style>
  <w:style w:type="paragraph" w:customStyle="1" w:styleId="afff1">
    <w:name w:val="作者"/>
    <w:basedOn w:val="a"/>
    <w:next w:val="afff0"/>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0">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1">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1">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2">
    <w:name w:val="图标题"/>
    <w:basedOn w:val="a"/>
    <w:link w:val="Charf0"/>
    <w:rsid w:val="006D20B1"/>
    <w:pPr>
      <w:widowControl w:val="0"/>
      <w:spacing w:beforeLines="0" w:before="120" w:afterLines="0" w:after="240"/>
      <w:ind w:firstLineChars="0" w:firstLine="0"/>
      <w:jc w:val="center"/>
    </w:pPr>
    <w:rPr>
      <w:rFonts w:eastAsia="宋体"/>
      <w:noProof w:val="0"/>
      <w:szCs w:val="20"/>
    </w:rPr>
  </w:style>
  <w:style w:type="character" w:customStyle="1" w:styleId="Charf0">
    <w:name w:val="图标题 Char"/>
    <w:basedOn w:val="a0"/>
    <w:link w:val="afff2"/>
    <w:rsid w:val="006D20B1"/>
    <w:rPr>
      <w:kern w:val="2"/>
      <w:sz w:val="21"/>
    </w:rPr>
  </w:style>
  <w:style w:type="paragraph" w:customStyle="1" w:styleId="afff3">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3"/>
    <w:uiPriority w:val="59"/>
    <w:rsid w:val="00892311"/>
    <w:pPr>
      <w:spacing w:line="360" w:lineRule="auto"/>
      <w:jc w:val="both"/>
    </w:pPr>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3"/>
    <w:uiPriority w:val="59"/>
    <w:rsid w:val="005F795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next w:val="af3"/>
    <w:uiPriority w:val="59"/>
    <w:rsid w:val="00572B7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网格型5"/>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网格型6"/>
    <w:basedOn w:val="a1"/>
    <w:next w:val="af3"/>
    <w:uiPriority w:val="59"/>
    <w:rsid w:val="005E546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4">
    <w:name w:val="Table Theme"/>
    <w:basedOn w:val="a1"/>
    <w:rsid w:val="0091411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5">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6">
    <w:name w:val="Normal Indent"/>
    <w:basedOn w:val="a"/>
    <w:link w:val="Charf1"/>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Charf1">
    <w:name w:val="正文缩进 Char"/>
    <w:basedOn w:val="a0"/>
    <w:link w:val="afff6"/>
    <w:rsid w:val="00D728A8"/>
    <w:rPr>
      <w:sz w:val="24"/>
      <w:szCs w:val="24"/>
    </w:rPr>
  </w:style>
  <w:style w:type="paragraph" w:customStyle="1" w:styleId="afff7">
    <w:name w:val="报告正文"/>
    <w:basedOn w:val="a"/>
    <w:rsid w:val="009C3A55"/>
    <w:pPr>
      <w:widowControl w:val="0"/>
      <w:spacing w:beforeLines="0" w:afterLines="0" w:line="300" w:lineRule="auto"/>
    </w:pPr>
    <w:rPr>
      <w:rFonts w:eastAsia="宋体"/>
      <w:noProof w:val="0"/>
      <w:snapToGrid/>
      <w:szCs w:val="24"/>
    </w:rPr>
  </w:style>
  <w:style w:type="character" w:styleId="afff8">
    <w:name w:val="Placeholder Text"/>
    <w:basedOn w:val="a0"/>
    <w:uiPriority w:val="99"/>
    <w:semiHidden/>
    <w:rsid w:val="00175CC0"/>
    <w:rPr>
      <w:color w:val="808080"/>
    </w:rPr>
  </w:style>
  <w:style w:type="character" w:customStyle="1" w:styleId="Char4">
    <w:name w:val="正文文本 Char"/>
    <w:basedOn w:val="a0"/>
    <w:link w:val="ac"/>
    <w:rsid w:val="00DD1E94"/>
    <w:rPr>
      <w:rFonts w:eastAsia="Times New Roman"/>
      <w:snapToGrid w:val="0"/>
      <w:kern w:val="2"/>
      <w:sz w:val="13"/>
    </w:rPr>
  </w:style>
  <w:style w:type="paragraph" w:customStyle="1" w:styleId="afff9">
    <w:name w:val="图"/>
    <w:next w:val="a9"/>
    <w:qFormat/>
    <w:rsid w:val="00C459CE"/>
    <w:pPr>
      <w:spacing w:line="360" w:lineRule="auto"/>
      <w:jc w:val="center"/>
    </w:pPr>
    <w:rPr>
      <w:rFonts w:eastAsiaTheme="minorEastAsia" w:cstheme="minorBidi"/>
      <w:noProof/>
      <w:kern w:val="2"/>
      <w:sz w:val="24"/>
      <w:szCs w:val="22"/>
    </w:rPr>
  </w:style>
  <w:style w:type="paragraph" w:customStyle="1" w:styleId="afffa">
    <w:name w:val="图表题"/>
    <w:basedOn w:val="afff9"/>
    <w:next w:val="a"/>
    <w:qFormat/>
    <w:rsid w:val="00C459CE"/>
    <w:rPr>
      <w:sz w:val="21"/>
    </w:rPr>
  </w:style>
  <w:style w:type="paragraph" w:customStyle="1" w:styleId="afffb">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Char7">
    <w:name w:val="无间隔 Char"/>
    <w:basedOn w:val="a0"/>
    <w:link w:val="af7"/>
    <w:uiPriority w:val="1"/>
    <w:rsid w:val="00C2528F"/>
    <w:rPr>
      <w:rFonts w:eastAsia="Times New Roman"/>
      <w:snapToGrid w:val="0"/>
      <w:sz w:val="24"/>
      <w:szCs w:val="32"/>
    </w:rPr>
  </w:style>
  <w:style w:type="character" w:customStyle="1" w:styleId="Char3">
    <w:name w:val="标题 Char"/>
    <w:basedOn w:val="a0"/>
    <w:link w:val="ab"/>
    <w:uiPriority w:val="10"/>
    <w:rsid w:val="00C2528F"/>
    <w:rPr>
      <w:rFonts w:eastAsia="黑体"/>
      <w:b/>
      <w:bCs/>
      <w:noProof/>
      <w:snapToGrid w:val="0"/>
      <w:kern w:val="2"/>
      <w:sz w:val="32"/>
      <w:szCs w:val="32"/>
    </w:rPr>
  </w:style>
  <w:style w:type="table" w:customStyle="1" w:styleId="110">
    <w:name w:val="网格型11"/>
    <w:basedOn w:val="a1"/>
    <w:next w:val="af3"/>
    <w:uiPriority w:val="59"/>
    <w:rsid w:val="00A22E64"/>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heme="minorEastAsia"/>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heme="minorEastAsia"/>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7530757">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2454824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9218505">
      <w:bodyDiv w:val="1"/>
      <w:marLeft w:val="0"/>
      <w:marRight w:val="0"/>
      <w:marTop w:val="0"/>
      <w:marBottom w:val="0"/>
      <w:divBdr>
        <w:top w:val="none" w:sz="0" w:space="0" w:color="auto"/>
        <w:left w:val="none" w:sz="0" w:space="0" w:color="auto"/>
        <w:bottom w:val="none" w:sz="0" w:space="0" w:color="auto"/>
        <w:right w:val="none" w:sz="0" w:space="0" w:color="auto"/>
      </w:divBdr>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299461350">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65203046">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06867932">
      <w:bodyDiv w:val="1"/>
      <w:marLeft w:val="0"/>
      <w:marRight w:val="0"/>
      <w:marTop w:val="0"/>
      <w:marBottom w:val="0"/>
      <w:divBdr>
        <w:top w:val="none" w:sz="0" w:space="0" w:color="auto"/>
        <w:left w:val="none" w:sz="0" w:space="0" w:color="auto"/>
        <w:bottom w:val="none" w:sz="0" w:space="0" w:color="auto"/>
        <w:right w:val="none" w:sz="0" w:space="0" w:color="auto"/>
      </w:divBdr>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48537892">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584846810">
      <w:bodyDiv w:val="1"/>
      <w:marLeft w:val="0"/>
      <w:marRight w:val="0"/>
      <w:marTop w:val="0"/>
      <w:marBottom w:val="0"/>
      <w:divBdr>
        <w:top w:val="none" w:sz="0" w:space="0" w:color="auto"/>
        <w:left w:val="none" w:sz="0" w:space="0" w:color="auto"/>
        <w:bottom w:val="none" w:sz="0" w:space="0" w:color="auto"/>
        <w:right w:val="none" w:sz="0" w:space="0" w:color="auto"/>
      </w:divBdr>
    </w:div>
    <w:div w:id="613706430">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1254568">
      <w:bodyDiv w:val="1"/>
      <w:marLeft w:val="0"/>
      <w:marRight w:val="0"/>
      <w:marTop w:val="0"/>
      <w:marBottom w:val="0"/>
      <w:divBdr>
        <w:top w:val="none" w:sz="0" w:space="0" w:color="auto"/>
        <w:left w:val="none" w:sz="0" w:space="0" w:color="auto"/>
        <w:bottom w:val="none" w:sz="0" w:space="0" w:color="auto"/>
        <w:right w:val="none" w:sz="0" w:space="0" w:color="auto"/>
      </w:divBdr>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687877613">
      <w:bodyDiv w:val="1"/>
      <w:marLeft w:val="0"/>
      <w:marRight w:val="0"/>
      <w:marTop w:val="0"/>
      <w:marBottom w:val="0"/>
      <w:divBdr>
        <w:top w:val="none" w:sz="0" w:space="0" w:color="auto"/>
        <w:left w:val="none" w:sz="0" w:space="0" w:color="auto"/>
        <w:bottom w:val="none" w:sz="0" w:space="0" w:color="auto"/>
        <w:right w:val="none" w:sz="0" w:space="0" w:color="auto"/>
      </w:divBdr>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273750">
      <w:bodyDiv w:val="1"/>
      <w:marLeft w:val="0"/>
      <w:marRight w:val="0"/>
      <w:marTop w:val="0"/>
      <w:marBottom w:val="0"/>
      <w:divBdr>
        <w:top w:val="none" w:sz="0" w:space="0" w:color="auto"/>
        <w:left w:val="none" w:sz="0" w:space="0" w:color="auto"/>
        <w:bottom w:val="none" w:sz="0" w:space="0" w:color="auto"/>
        <w:right w:val="none" w:sz="0" w:space="0" w:color="auto"/>
      </w:divBdr>
    </w:div>
    <w:div w:id="750543204">
      <w:bodyDiv w:val="1"/>
      <w:marLeft w:val="0"/>
      <w:marRight w:val="0"/>
      <w:marTop w:val="0"/>
      <w:marBottom w:val="0"/>
      <w:divBdr>
        <w:top w:val="none" w:sz="0" w:space="0" w:color="auto"/>
        <w:left w:val="none" w:sz="0" w:space="0" w:color="auto"/>
        <w:bottom w:val="none" w:sz="0" w:space="0" w:color="auto"/>
        <w:right w:val="none" w:sz="0" w:space="0" w:color="auto"/>
      </w:divBdr>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6659218">
      <w:bodyDiv w:val="1"/>
      <w:marLeft w:val="0"/>
      <w:marRight w:val="0"/>
      <w:marTop w:val="0"/>
      <w:marBottom w:val="0"/>
      <w:divBdr>
        <w:top w:val="none" w:sz="0" w:space="0" w:color="auto"/>
        <w:left w:val="none" w:sz="0" w:space="0" w:color="auto"/>
        <w:bottom w:val="none" w:sz="0" w:space="0" w:color="auto"/>
        <w:right w:val="none" w:sz="0" w:space="0" w:color="auto"/>
      </w:divBdr>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795875286">
      <w:bodyDiv w:val="1"/>
      <w:marLeft w:val="0"/>
      <w:marRight w:val="0"/>
      <w:marTop w:val="0"/>
      <w:marBottom w:val="0"/>
      <w:divBdr>
        <w:top w:val="none" w:sz="0" w:space="0" w:color="auto"/>
        <w:left w:val="none" w:sz="0" w:space="0" w:color="auto"/>
        <w:bottom w:val="none" w:sz="0" w:space="0" w:color="auto"/>
        <w:right w:val="none" w:sz="0" w:space="0" w:color="auto"/>
      </w:divBdr>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79262585">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7451808">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4739634">
      <w:bodyDiv w:val="1"/>
      <w:marLeft w:val="0"/>
      <w:marRight w:val="0"/>
      <w:marTop w:val="0"/>
      <w:marBottom w:val="0"/>
      <w:divBdr>
        <w:top w:val="none" w:sz="0" w:space="0" w:color="auto"/>
        <w:left w:val="none" w:sz="0" w:space="0" w:color="auto"/>
        <w:bottom w:val="none" w:sz="0" w:space="0" w:color="auto"/>
        <w:right w:val="none" w:sz="0" w:space="0" w:color="auto"/>
      </w:divBdr>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81452361">
      <w:bodyDiv w:val="1"/>
      <w:marLeft w:val="0"/>
      <w:marRight w:val="0"/>
      <w:marTop w:val="0"/>
      <w:marBottom w:val="0"/>
      <w:divBdr>
        <w:top w:val="none" w:sz="0" w:space="0" w:color="auto"/>
        <w:left w:val="none" w:sz="0" w:space="0" w:color="auto"/>
        <w:bottom w:val="none" w:sz="0" w:space="0" w:color="auto"/>
        <w:right w:val="none" w:sz="0" w:space="0" w:color="auto"/>
      </w:divBdr>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00394">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591355170">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2366211">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5157932">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 w:id="21365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png"/><Relationship Id="rId3" Type="http://schemas.openxmlformats.org/officeDocument/2006/relationships/numbering" Target="numbering.xml"/><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footer" Target="footer4.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image" Target="media/image15.png"/><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8.png"/><Relationship Id="rId36"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12.w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EA1F060-66F5-4BB4-807D-3944E1E89C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091</TotalTime>
  <Pages>9</Pages>
  <Words>1145</Words>
  <Characters>6533</Characters>
  <Application>Microsoft Office Word</Application>
  <DocSecurity>0</DocSecurity>
  <Lines>54</Lines>
  <Paragraphs>15</Paragraphs>
  <ScaleCrop>false</ScaleCrop>
  <Company>Buaa</Company>
  <LinksUpToDate>false</LinksUpToDate>
  <CharactersWithSpaces>7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6635</cp:revision>
  <cp:lastPrinted>2019-08-22T02:15:00Z</cp:lastPrinted>
  <dcterms:created xsi:type="dcterms:W3CDTF">2018-01-25T02:10:00Z</dcterms:created>
  <dcterms:modified xsi:type="dcterms:W3CDTF">2019-09-20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